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D7474E" w14:textId="77777777" w:rsidR="00EB462A" w:rsidRPr="00803A01" w:rsidRDefault="00EB462A" w:rsidP="00EB462A">
      <w:pPr>
        <w:pStyle w:val="NoSpacing"/>
        <w:jc w:val="center"/>
        <w:rPr>
          <w:sz w:val="32"/>
        </w:rPr>
      </w:pPr>
      <w:r w:rsidRPr="00803A01">
        <w:rPr>
          <w:sz w:val="32"/>
        </w:rPr>
        <w:t>University of Waterloo</w:t>
      </w:r>
    </w:p>
    <w:p w14:paraId="29D757CD" w14:textId="77777777" w:rsidR="00EB462A" w:rsidRPr="00E570AD" w:rsidRDefault="00EB462A" w:rsidP="00EB462A">
      <w:pPr>
        <w:pStyle w:val="NoSpacing"/>
        <w:jc w:val="center"/>
        <w:rPr>
          <w:sz w:val="28"/>
          <w:szCs w:val="28"/>
        </w:rPr>
      </w:pPr>
      <w:r w:rsidRPr="00E570AD">
        <w:rPr>
          <w:sz w:val="28"/>
          <w:szCs w:val="28"/>
        </w:rPr>
        <w:t>Faculty of Engineering</w:t>
      </w:r>
    </w:p>
    <w:p w14:paraId="45500C7E" w14:textId="77777777" w:rsidR="00EB462A" w:rsidRPr="00803A01" w:rsidRDefault="00EB462A" w:rsidP="00EB462A">
      <w:pPr>
        <w:pStyle w:val="NoSpacing"/>
        <w:jc w:val="center"/>
        <w:rPr>
          <w:szCs w:val="28"/>
        </w:rPr>
      </w:pPr>
      <w:r w:rsidRPr="00803A01">
        <w:rPr>
          <w:szCs w:val="28"/>
        </w:rPr>
        <w:t>Department of Electrical and Computer Engineering</w:t>
      </w:r>
    </w:p>
    <w:p w14:paraId="2AFC2061" w14:textId="77777777" w:rsidR="00EB462A" w:rsidRDefault="00EB462A" w:rsidP="00EB462A">
      <w:pPr>
        <w:pStyle w:val="NoSpacing"/>
        <w:jc w:val="center"/>
        <w:rPr>
          <w:sz w:val="28"/>
          <w:szCs w:val="28"/>
        </w:rPr>
      </w:pPr>
    </w:p>
    <w:p w14:paraId="25730494" w14:textId="77777777" w:rsidR="00EB462A" w:rsidRDefault="00EB462A" w:rsidP="00EB462A">
      <w:pPr>
        <w:pStyle w:val="NoSpacing"/>
        <w:jc w:val="center"/>
        <w:rPr>
          <w:color w:val="FFFFFF" w:themeColor="background1"/>
          <w:sz w:val="28"/>
          <w:szCs w:val="28"/>
        </w:rPr>
      </w:pPr>
    </w:p>
    <w:p w14:paraId="4883655A" w14:textId="77777777" w:rsidR="00D7024B" w:rsidRDefault="00D7024B" w:rsidP="00EB462A">
      <w:pPr>
        <w:pStyle w:val="NoSpacing"/>
        <w:jc w:val="center"/>
        <w:rPr>
          <w:color w:val="FFFFFF" w:themeColor="background1"/>
          <w:sz w:val="28"/>
          <w:szCs w:val="28"/>
        </w:rPr>
      </w:pPr>
    </w:p>
    <w:p w14:paraId="73D40163" w14:textId="77777777" w:rsidR="00D7024B" w:rsidRDefault="00D7024B" w:rsidP="00EB462A">
      <w:pPr>
        <w:pStyle w:val="NoSpacing"/>
        <w:jc w:val="center"/>
        <w:rPr>
          <w:color w:val="FFFFFF" w:themeColor="background1"/>
          <w:sz w:val="28"/>
          <w:szCs w:val="28"/>
        </w:rPr>
      </w:pPr>
    </w:p>
    <w:p w14:paraId="27462F0C" w14:textId="77777777" w:rsidR="00D7024B" w:rsidRDefault="00D7024B" w:rsidP="00EB462A">
      <w:pPr>
        <w:pStyle w:val="NoSpacing"/>
        <w:jc w:val="center"/>
        <w:rPr>
          <w:color w:val="FFFFFF" w:themeColor="background1"/>
          <w:sz w:val="28"/>
          <w:szCs w:val="28"/>
        </w:rPr>
      </w:pPr>
    </w:p>
    <w:p w14:paraId="4A87B168" w14:textId="77777777" w:rsidR="00D7024B" w:rsidRDefault="00D7024B" w:rsidP="00EB462A">
      <w:pPr>
        <w:pStyle w:val="NoSpacing"/>
        <w:jc w:val="center"/>
        <w:rPr>
          <w:color w:val="FFFFFF" w:themeColor="background1"/>
          <w:sz w:val="28"/>
          <w:szCs w:val="28"/>
        </w:rPr>
      </w:pPr>
    </w:p>
    <w:p w14:paraId="52ADB8A6" w14:textId="77777777" w:rsidR="00D7024B" w:rsidRDefault="00D7024B" w:rsidP="00EB462A">
      <w:pPr>
        <w:pStyle w:val="NoSpacing"/>
        <w:jc w:val="center"/>
        <w:rPr>
          <w:color w:val="FFFFFF" w:themeColor="background1"/>
          <w:sz w:val="28"/>
          <w:szCs w:val="28"/>
        </w:rPr>
      </w:pPr>
    </w:p>
    <w:p w14:paraId="6D919849" w14:textId="77777777" w:rsidR="00D7024B" w:rsidRDefault="00D7024B" w:rsidP="00EB462A">
      <w:pPr>
        <w:pStyle w:val="NoSpacing"/>
        <w:jc w:val="center"/>
        <w:rPr>
          <w:sz w:val="28"/>
          <w:szCs w:val="28"/>
        </w:rPr>
      </w:pPr>
    </w:p>
    <w:p w14:paraId="058C1C83" w14:textId="77777777" w:rsidR="00EB462A" w:rsidRDefault="00CE3C5A" w:rsidP="00EB462A">
      <w:pPr>
        <w:pStyle w:val="NoSpacing"/>
        <w:jc w:val="center"/>
        <w:rPr>
          <w:sz w:val="40"/>
        </w:rPr>
      </w:pPr>
      <w:r>
        <w:rPr>
          <w:sz w:val="40"/>
        </w:rPr>
        <w:t>NE 217</w:t>
      </w:r>
    </w:p>
    <w:p w14:paraId="6B2E87F5" w14:textId="77777777" w:rsidR="00EB462A" w:rsidRPr="006E6B2F" w:rsidRDefault="00EB462A" w:rsidP="00EB462A">
      <w:pPr>
        <w:pStyle w:val="NoSpacing"/>
        <w:jc w:val="center"/>
        <w:rPr>
          <w:sz w:val="40"/>
        </w:rPr>
      </w:pPr>
      <w:r>
        <w:rPr>
          <w:sz w:val="40"/>
        </w:rPr>
        <w:t xml:space="preserve">Laboratory </w:t>
      </w:r>
      <w:r w:rsidR="00284AE7">
        <w:rPr>
          <w:sz w:val="40"/>
        </w:rPr>
        <w:t>3</w:t>
      </w:r>
    </w:p>
    <w:p w14:paraId="7322AEF2" w14:textId="77777777" w:rsidR="00EB462A" w:rsidRDefault="00EB462A" w:rsidP="00EB462A">
      <w:pPr>
        <w:pStyle w:val="NoSpacing"/>
        <w:jc w:val="center"/>
        <w:rPr>
          <w:szCs w:val="24"/>
        </w:rPr>
      </w:pPr>
    </w:p>
    <w:p w14:paraId="149E7E51" w14:textId="77777777" w:rsidR="00EB462A" w:rsidRDefault="00EB462A" w:rsidP="00EB462A">
      <w:pPr>
        <w:pStyle w:val="NoSpacing"/>
        <w:jc w:val="center"/>
        <w:rPr>
          <w:szCs w:val="24"/>
        </w:rPr>
      </w:pPr>
    </w:p>
    <w:p w14:paraId="1F609B68" w14:textId="77777777" w:rsidR="00EB462A" w:rsidRDefault="00EB462A" w:rsidP="00EB462A">
      <w:pPr>
        <w:pStyle w:val="NoSpacing"/>
        <w:jc w:val="center"/>
        <w:rPr>
          <w:szCs w:val="24"/>
        </w:rPr>
      </w:pPr>
    </w:p>
    <w:p w14:paraId="58369E2D" w14:textId="77777777" w:rsidR="00EB462A" w:rsidRDefault="00EB462A" w:rsidP="00EB462A">
      <w:pPr>
        <w:pStyle w:val="NoSpacing"/>
        <w:jc w:val="center"/>
        <w:rPr>
          <w:szCs w:val="24"/>
        </w:rPr>
      </w:pPr>
    </w:p>
    <w:p w14:paraId="425F036F" w14:textId="77777777" w:rsidR="00EB462A" w:rsidRDefault="00EB462A" w:rsidP="00EB462A">
      <w:pPr>
        <w:pStyle w:val="NoSpacing"/>
        <w:jc w:val="center"/>
        <w:rPr>
          <w:szCs w:val="24"/>
        </w:rPr>
      </w:pPr>
    </w:p>
    <w:p w14:paraId="5213800E" w14:textId="77777777" w:rsidR="00EB462A" w:rsidRDefault="00EB462A" w:rsidP="00EB462A">
      <w:pPr>
        <w:pStyle w:val="NoSpacing"/>
        <w:jc w:val="center"/>
        <w:rPr>
          <w:szCs w:val="24"/>
        </w:rPr>
      </w:pPr>
    </w:p>
    <w:p w14:paraId="512484E8" w14:textId="77777777" w:rsidR="00EB462A" w:rsidRDefault="00EB462A" w:rsidP="00EB462A">
      <w:pPr>
        <w:pStyle w:val="NoSpacing"/>
        <w:jc w:val="center"/>
        <w:rPr>
          <w:szCs w:val="24"/>
        </w:rPr>
      </w:pPr>
    </w:p>
    <w:p w14:paraId="010BA0BC" w14:textId="77777777" w:rsidR="00EB462A" w:rsidRDefault="00EB462A" w:rsidP="00EB462A">
      <w:pPr>
        <w:pStyle w:val="NoSpacing"/>
        <w:jc w:val="center"/>
        <w:rPr>
          <w:szCs w:val="24"/>
        </w:rPr>
      </w:pPr>
    </w:p>
    <w:p w14:paraId="362207B7" w14:textId="77777777" w:rsidR="00EB462A" w:rsidRDefault="00EB462A" w:rsidP="00EB462A">
      <w:pPr>
        <w:pStyle w:val="NoSpacing"/>
        <w:jc w:val="center"/>
        <w:rPr>
          <w:szCs w:val="24"/>
        </w:rPr>
      </w:pPr>
    </w:p>
    <w:p w14:paraId="528ED2E5" w14:textId="77777777" w:rsidR="00EB462A" w:rsidRDefault="00EB462A" w:rsidP="00EB462A">
      <w:pPr>
        <w:pStyle w:val="NoSpacing"/>
        <w:jc w:val="center"/>
        <w:rPr>
          <w:szCs w:val="24"/>
        </w:rPr>
      </w:pPr>
    </w:p>
    <w:p w14:paraId="4C3D7135" w14:textId="77777777" w:rsidR="00EB462A" w:rsidRDefault="00EB462A" w:rsidP="00EB462A">
      <w:pPr>
        <w:pStyle w:val="NoSpacing"/>
        <w:jc w:val="center"/>
        <w:rPr>
          <w:szCs w:val="24"/>
        </w:rPr>
      </w:pPr>
    </w:p>
    <w:p w14:paraId="6C2CEC2C" w14:textId="77777777" w:rsidR="00EB462A" w:rsidRDefault="00EB462A" w:rsidP="00EB462A">
      <w:pPr>
        <w:pStyle w:val="NoSpacing"/>
        <w:jc w:val="center"/>
        <w:rPr>
          <w:szCs w:val="24"/>
        </w:rPr>
      </w:pPr>
    </w:p>
    <w:p w14:paraId="126D3FBC" w14:textId="77777777" w:rsidR="00EB462A" w:rsidRDefault="00EB462A" w:rsidP="00EB462A">
      <w:pPr>
        <w:pStyle w:val="NoSpacing"/>
        <w:jc w:val="center"/>
        <w:rPr>
          <w:szCs w:val="24"/>
        </w:rPr>
      </w:pPr>
    </w:p>
    <w:p w14:paraId="0432CA92" w14:textId="77777777" w:rsidR="00EB462A" w:rsidRDefault="00EB462A" w:rsidP="00EB462A">
      <w:pPr>
        <w:pStyle w:val="NoSpacing"/>
        <w:jc w:val="center"/>
        <w:rPr>
          <w:szCs w:val="24"/>
        </w:rPr>
      </w:pPr>
    </w:p>
    <w:p w14:paraId="2B91EA27" w14:textId="77777777" w:rsidR="00EB462A" w:rsidRDefault="00EB462A" w:rsidP="00EB462A">
      <w:pPr>
        <w:pStyle w:val="NoSpacing"/>
        <w:jc w:val="center"/>
        <w:rPr>
          <w:szCs w:val="24"/>
        </w:rPr>
      </w:pPr>
    </w:p>
    <w:p w14:paraId="17D0ACF7" w14:textId="77777777" w:rsidR="00B80783" w:rsidRDefault="00B80783" w:rsidP="00EB462A">
      <w:pPr>
        <w:pStyle w:val="NoSpacing"/>
        <w:jc w:val="center"/>
        <w:rPr>
          <w:szCs w:val="24"/>
        </w:rPr>
      </w:pPr>
    </w:p>
    <w:p w14:paraId="3B884E8E" w14:textId="77777777" w:rsidR="00B80783" w:rsidRDefault="00B80783" w:rsidP="00EB462A">
      <w:pPr>
        <w:pStyle w:val="NoSpacing"/>
        <w:jc w:val="center"/>
        <w:rPr>
          <w:szCs w:val="24"/>
        </w:rPr>
      </w:pPr>
    </w:p>
    <w:p w14:paraId="773A7AB8" w14:textId="77777777" w:rsidR="0076526B" w:rsidRDefault="0076526B" w:rsidP="0076526B">
      <w:pPr>
        <w:pStyle w:val="NoSpacing"/>
        <w:jc w:val="center"/>
        <w:rPr>
          <w:szCs w:val="24"/>
        </w:rPr>
      </w:pPr>
    </w:p>
    <w:p w14:paraId="1982DC95" w14:textId="77777777" w:rsidR="0076526B" w:rsidRDefault="0076526B" w:rsidP="0076526B">
      <w:pPr>
        <w:pStyle w:val="NoSpacing"/>
        <w:jc w:val="center"/>
        <w:rPr>
          <w:szCs w:val="24"/>
        </w:rPr>
      </w:pPr>
      <w:r>
        <w:rPr>
          <w:szCs w:val="24"/>
        </w:rPr>
        <w:t>Prepared by</w:t>
      </w:r>
    </w:p>
    <w:p w14:paraId="4C54FDCB" w14:textId="222D0BD9" w:rsidR="0076526B" w:rsidRDefault="0076526B" w:rsidP="0076526B">
      <w:pPr>
        <w:pStyle w:val="NoSpacing"/>
        <w:jc w:val="center"/>
        <w:rPr>
          <w:szCs w:val="24"/>
        </w:rPr>
      </w:pPr>
      <w:r w:rsidRPr="001E1521">
        <w:rPr>
          <w:color w:val="00B0F0"/>
          <w:szCs w:val="24"/>
        </w:rPr>
        <w:t>S</w:t>
      </w:r>
      <w:r w:rsidR="00474CD6">
        <w:rPr>
          <w:color w:val="00B0F0"/>
          <w:szCs w:val="24"/>
        </w:rPr>
        <w:t>harda</w:t>
      </w:r>
      <w:r>
        <w:rPr>
          <w:szCs w:val="24"/>
        </w:rPr>
        <w:t xml:space="preserve">, </w:t>
      </w:r>
      <w:r w:rsidR="00474CD6">
        <w:rPr>
          <w:color w:val="00B0F0"/>
          <w:szCs w:val="24"/>
        </w:rPr>
        <w:t>Vid</w:t>
      </w:r>
    </w:p>
    <w:p w14:paraId="73994164" w14:textId="61AC7A79" w:rsidR="0076526B" w:rsidRDefault="0076526B" w:rsidP="0076526B">
      <w:pPr>
        <w:pStyle w:val="NoSpacing"/>
        <w:jc w:val="center"/>
        <w:rPr>
          <w:szCs w:val="24"/>
        </w:rPr>
      </w:pPr>
      <w:r>
        <w:rPr>
          <w:szCs w:val="24"/>
        </w:rPr>
        <w:t xml:space="preserve">UW Student ID Number: </w:t>
      </w:r>
      <w:r w:rsidR="00F25590" w:rsidRPr="00F25590">
        <w:rPr>
          <w:color w:val="00B0F0"/>
          <w:szCs w:val="24"/>
        </w:rPr>
        <w:t>20833192</w:t>
      </w:r>
    </w:p>
    <w:p w14:paraId="596E81B4" w14:textId="75767523" w:rsidR="00B80783" w:rsidRDefault="0076526B" w:rsidP="0076526B">
      <w:pPr>
        <w:pStyle w:val="NoSpacing"/>
        <w:jc w:val="center"/>
        <w:rPr>
          <w:szCs w:val="24"/>
        </w:rPr>
      </w:pPr>
      <w:r>
        <w:rPr>
          <w:szCs w:val="24"/>
        </w:rPr>
        <w:t xml:space="preserve">UW User ID: </w:t>
      </w:r>
      <w:r w:rsidR="0060558B">
        <w:rPr>
          <w:color w:val="00B0F0"/>
          <w:szCs w:val="24"/>
        </w:rPr>
        <w:t>v2sharda</w:t>
      </w:r>
      <w:r>
        <w:rPr>
          <w:szCs w:val="24"/>
        </w:rPr>
        <w:t xml:space="preserve"> @uwaterloo.ca</w:t>
      </w:r>
    </w:p>
    <w:p w14:paraId="7F72B146" w14:textId="77777777" w:rsidR="0076526B" w:rsidRDefault="0076526B" w:rsidP="0076526B">
      <w:pPr>
        <w:pStyle w:val="NoSpacing"/>
        <w:jc w:val="center"/>
        <w:rPr>
          <w:szCs w:val="24"/>
        </w:rPr>
      </w:pPr>
    </w:p>
    <w:p w14:paraId="6E07D74B" w14:textId="77777777" w:rsidR="00074B9B" w:rsidRDefault="00074B9B" w:rsidP="00074B9B">
      <w:pPr>
        <w:pStyle w:val="NoSpacing"/>
        <w:jc w:val="center"/>
        <w:rPr>
          <w:szCs w:val="24"/>
        </w:rPr>
      </w:pPr>
      <w:r>
        <w:rPr>
          <w:szCs w:val="24"/>
        </w:rPr>
        <w:t>Prepared by</w:t>
      </w:r>
    </w:p>
    <w:p w14:paraId="3DDB44AB" w14:textId="2812D5FC" w:rsidR="007960B1" w:rsidRDefault="00822DA6" w:rsidP="007960B1">
      <w:pPr>
        <w:pStyle w:val="NoSpacing"/>
        <w:jc w:val="center"/>
        <w:rPr>
          <w:szCs w:val="24"/>
        </w:rPr>
      </w:pPr>
      <w:r>
        <w:rPr>
          <w:color w:val="00B0F0"/>
          <w:szCs w:val="24"/>
        </w:rPr>
        <w:t>Chockalingam Shanmugam</w:t>
      </w:r>
      <w:r w:rsidR="007960B1">
        <w:rPr>
          <w:szCs w:val="24"/>
        </w:rPr>
        <w:t>,</w:t>
      </w:r>
      <w:r>
        <w:rPr>
          <w:szCs w:val="24"/>
        </w:rPr>
        <w:t xml:space="preserve"> </w:t>
      </w:r>
      <w:r>
        <w:rPr>
          <w:color w:val="00B0F0"/>
          <w:szCs w:val="24"/>
        </w:rPr>
        <w:t>Anish</w:t>
      </w:r>
    </w:p>
    <w:p w14:paraId="1FE627AB" w14:textId="611C3270" w:rsidR="007960B1" w:rsidRDefault="007960B1" w:rsidP="007960B1">
      <w:pPr>
        <w:pStyle w:val="NoSpacing"/>
        <w:jc w:val="center"/>
        <w:rPr>
          <w:szCs w:val="24"/>
        </w:rPr>
      </w:pPr>
      <w:r>
        <w:rPr>
          <w:szCs w:val="24"/>
        </w:rPr>
        <w:t xml:space="preserve">UW Student ID Number: </w:t>
      </w:r>
      <w:r w:rsidRPr="001E1521">
        <w:rPr>
          <w:color w:val="00B0F0"/>
          <w:szCs w:val="24"/>
        </w:rPr>
        <w:t>2</w:t>
      </w:r>
      <w:r w:rsidR="00822DA6">
        <w:rPr>
          <w:color w:val="00B0F0"/>
          <w:szCs w:val="24"/>
        </w:rPr>
        <w:t>0814528</w:t>
      </w:r>
    </w:p>
    <w:p w14:paraId="5B8C92E7" w14:textId="2583B219" w:rsidR="00074B9B" w:rsidRDefault="007960B1" w:rsidP="00074B9B">
      <w:pPr>
        <w:pStyle w:val="NoSpacing"/>
        <w:jc w:val="center"/>
        <w:rPr>
          <w:szCs w:val="24"/>
        </w:rPr>
      </w:pPr>
      <w:r>
        <w:rPr>
          <w:szCs w:val="24"/>
        </w:rPr>
        <w:t xml:space="preserve">UW User ID: </w:t>
      </w:r>
      <w:r w:rsidR="00822DA6">
        <w:rPr>
          <w:color w:val="00B0F0"/>
          <w:szCs w:val="24"/>
        </w:rPr>
        <w:t>a2chocka</w:t>
      </w:r>
      <w:r>
        <w:rPr>
          <w:szCs w:val="24"/>
        </w:rPr>
        <w:t xml:space="preserve"> @uwaterloo.ca</w:t>
      </w:r>
      <w:r>
        <w:rPr>
          <w:szCs w:val="24"/>
        </w:rPr>
        <w:br/>
      </w:r>
    </w:p>
    <w:p w14:paraId="3AEC8235" w14:textId="77777777" w:rsidR="00074B9B" w:rsidRDefault="00074B9B" w:rsidP="00074B9B">
      <w:pPr>
        <w:pStyle w:val="NoSpacing"/>
        <w:jc w:val="center"/>
        <w:rPr>
          <w:szCs w:val="24"/>
        </w:rPr>
      </w:pPr>
      <w:r>
        <w:rPr>
          <w:szCs w:val="24"/>
        </w:rPr>
        <w:t>2</w:t>
      </w:r>
      <w:r w:rsidR="00511CB0">
        <w:rPr>
          <w:szCs w:val="24"/>
        </w:rPr>
        <w:t>B</w:t>
      </w:r>
      <w:r>
        <w:rPr>
          <w:szCs w:val="24"/>
        </w:rPr>
        <w:t xml:space="preserve"> </w:t>
      </w:r>
      <w:r w:rsidRPr="001E1521">
        <w:rPr>
          <w:color w:val="00B0F0"/>
          <w:szCs w:val="24"/>
        </w:rPr>
        <w:t>Electrical</w:t>
      </w:r>
      <w:r>
        <w:rPr>
          <w:szCs w:val="24"/>
        </w:rPr>
        <w:t>/</w:t>
      </w:r>
      <w:r w:rsidR="009C575A">
        <w:rPr>
          <w:color w:val="00B0F0"/>
          <w:szCs w:val="24"/>
        </w:rPr>
        <w:t>Nanotechnolgy</w:t>
      </w:r>
      <w:r>
        <w:rPr>
          <w:szCs w:val="24"/>
        </w:rPr>
        <w:t xml:space="preserve"> Engineering</w:t>
      </w:r>
    </w:p>
    <w:p w14:paraId="1E4C0060" w14:textId="77777777" w:rsidR="00EB462A" w:rsidRDefault="00381F24" w:rsidP="00EB462A">
      <w:pPr>
        <w:pStyle w:val="NoSpacing"/>
        <w:jc w:val="center"/>
      </w:pPr>
      <w:r>
        <w:fldChar w:fldCharType="begin"/>
      </w:r>
      <w:r>
        <w:instrText xml:space="preserve"> DATE \@ "d MMMM yyyy" </w:instrText>
      </w:r>
      <w:r>
        <w:fldChar w:fldCharType="separate"/>
      </w:r>
      <w:r w:rsidR="00CA6711">
        <w:rPr>
          <w:noProof/>
        </w:rPr>
        <w:t>27 June 2021</w:t>
      </w:r>
      <w:r>
        <w:rPr>
          <w:noProof/>
        </w:rPr>
        <w:fldChar w:fldCharType="end"/>
      </w:r>
    </w:p>
    <w:p w14:paraId="64B72389" w14:textId="77777777" w:rsidR="00092555" w:rsidRDefault="00092555" w:rsidP="00092555">
      <w:pPr>
        <w:pStyle w:val="NormalWeb"/>
      </w:pPr>
      <w:bookmarkStart w:id="0" w:name="_Toc261678967"/>
      <w:r>
        <w:rPr>
          <w:b/>
          <w:color w:val="FF0000"/>
        </w:rPr>
        <w:lastRenderedPageBreak/>
        <w:t>3.</w:t>
      </w:r>
      <w:r w:rsidRPr="00A0747D">
        <w:rPr>
          <w:b/>
          <w:color w:val="FF0000"/>
        </w:rPr>
        <w:t>1</w:t>
      </w:r>
      <w:r>
        <w:rPr>
          <w:b/>
          <w:color w:val="FF0000"/>
        </w:rPr>
        <w:t>-7</w:t>
      </w:r>
      <w:r>
        <w:t xml:space="preserve">  </w:t>
      </w:r>
      <w:r>
        <w:rPr>
          <w:b/>
        </w:rPr>
        <w:t>Implementing the Solution</w:t>
      </w:r>
    </w:p>
    <w:p w14:paraId="60DB359B" w14:textId="77777777" w:rsidR="00092555" w:rsidRDefault="00092555" w:rsidP="00092555">
      <w:pPr>
        <w:pStyle w:val="NormalWeb"/>
        <w:keepNext/>
        <w:tabs>
          <w:tab w:val="left" w:pos="6109"/>
        </w:tabs>
      </w:pPr>
      <w:r>
        <w:t>You are required to follow the same instructions from the previous Laboratory.</w:t>
      </w:r>
      <w:r w:rsidR="00EA7B6A">
        <w:t xml:space="preserve">  You must include all the comments you were required to include in your previous submissions.</w:t>
      </w:r>
      <w:r>
        <w:t xml:space="preserve">  You will be graded on your comments, your explanations, your coding style as well as functionality.  Lack of proper indentation, documentation, and comments will result in a loss of marks.</w:t>
      </w:r>
    </w:p>
    <w:p w14:paraId="54A4584B" w14:textId="77777777" w:rsidR="00D5491F" w:rsidRPr="00284AE7" w:rsidRDefault="00BC3778" w:rsidP="00BC3778">
      <w:pPr>
        <w:pStyle w:val="StCode"/>
        <w:rPr>
          <w:sz w:val="18"/>
        </w:rPr>
      </w:pPr>
      <w:r w:rsidRPr="00284AE7">
        <w:rPr>
          <w:sz w:val="18"/>
        </w:rPr>
        <w:t>function [</w:t>
      </w:r>
      <w:r w:rsidR="00CD61FA" w:rsidRPr="00284AE7">
        <w:rPr>
          <w:sz w:val="18"/>
        </w:rPr>
        <w:t>x</w:t>
      </w:r>
      <w:r w:rsidR="00092555">
        <w:rPr>
          <w:sz w:val="18"/>
        </w:rPr>
        <w:t>_out</w:t>
      </w:r>
      <w:r w:rsidR="00CD61FA" w:rsidRPr="00284AE7">
        <w:rPr>
          <w:sz w:val="18"/>
        </w:rPr>
        <w:t>, t</w:t>
      </w:r>
      <w:r w:rsidR="00092555">
        <w:rPr>
          <w:sz w:val="18"/>
        </w:rPr>
        <w:t>_out</w:t>
      </w:r>
      <w:r w:rsidR="00CD61FA" w:rsidRPr="00284AE7">
        <w:rPr>
          <w:sz w:val="18"/>
        </w:rPr>
        <w:t>, U</w:t>
      </w:r>
      <w:r w:rsidR="00092555">
        <w:rPr>
          <w:sz w:val="18"/>
        </w:rPr>
        <w:t>_out</w:t>
      </w:r>
      <w:r w:rsidRPr="00284AE7">
        <w:rPr>
          <w:sz w:val="18"/>
        </w:rPr>
        <w:t xml:space="preserve">] = </w:t>
      </w:r>
      <w:r w:rsidR="00284AE7" w:rsidRPr="00284AE7">
        <w:rPr>
          <w:sz w:val="18"/>
        </w:rPr>
        <w:t>crank_nicolson1d</w:t>
      </w:r>
      <w:r w:rsidR="00CD61FA" w:rsidRPr="00284AE7">
        <w:rPr>
          <w:sz w:val="18"/>
        </w:rPr>
        <w:t xml:space="preserve">( kappa, </w:t>
      </w:r>
      <w:r w:rsidR="00760815">
        <w:rPr>
          <w:sz w:val="18"/>
        </w:rPr>
        <w:t>x_</w:t>
      </w:r>
      <w:r w:rsidR="00EA7B6A">
        <w:rPr>
          <w:sz w:val="18"/>
        </w:rPr>
        <w:t>rng</w:t>
      </w:r>
      <w:r w:rsidR="00CD61FA" w:rsidRPr="00284AE7">
        <w:rPr>
          <w:sz w:val="18"/>
        </w:rPr>
        <w:t>,</w:t>
      </w:r>
      <w:r w:rsidR="003A451F" w:rsidRPr="00284AE7">
        <w:rPr>
          <w:sz w:val="18"/>
        </w:rPr>
        <w:t xml:space="preserve"> nx,</w:t>
      </w:r>
      <w:r w:rsidR="00CD61FA" w:rsidRPr="00284AE7">
        <w:rPr>
          <w:sz w:val="18"/>
        </w:rPr>
        <w:t xml:space="preserve"> </w:t>
      </w:r>
      <w:r w:rsidR="00760815">
        <w:rPr>
          <w:sz w:val="18"/>
        </w:rPr>
        <w:t>t_</w:t>
      </w:r>
      <w:r w:rsidR="00EA7B6A">
        <w:rPr>
          <w:sz w:val="18"/>
        </w:rPr>
        <w:t>rng</w:t>
      </w:r>
      <w:r w:rsidR="00CD61FA" w:rsidRPr="00284AE7">
        <w:rPr>
          <w:sz w:val="18"/>
        </w:rPr>
        <w:t>,</w:t>
      </w:r>
      <w:r w:rsidR="003A451F" w:rsidRPr="00284AE7">
        <w:rPr>
          <w:sz w:val="18"/>
        </w:rPr>
        <w:t xml:space="preserve"> nt,</w:t>
      </w:r>
      <w:r w:rsidR="00CD61FA" w:rsidRPr="00284AE7">
        <w:rPr>
          <w:sz w:val="18"/>
        </w:rPr>
        <w:t xml:space="preserve"> u</w:t>
      </w:r>
      <w:r w:rsidR="006D7F53" w:rsidRPr="00284AE7">
        <w:rPr>
          <w:sz w:val="18"/>
        </w:rPr>
        <w:t>_init</w:t>
      </w:r>
      <w:r w:rsidR="00CD61FA" w:rsidRPr="00284AE7">
        <w:rPr>
          <w:sz w:val="18"/>
        </w:rPr>
        <w:t xml:space="preserve">, </w:t>
      </w:r>
      <w:r w:rsidR="006D7F53" w:rsidRPr="00284AE7">
        <w:rPr>
          <w:sz w:val="18"/>
        </w:rPr>
        <w:t>u_</w:t>
      </w:r>
      <w:r w:rsidR="003A451F" w:rsidRPr="00284AE7">
        <w:rPr>
          <w:sz w:val="18"/>
        </w:rPr>
        <w:t>bndry</w:t>
      </w:r>
      <w:r w:rsidR="00CD61FA" w:rsidRPr="00284AE7">
        <w:rPr>
          <w:sz w:val="18"/>
        </w:rPr>
        <w:t xml:space="preserve"> )</w:t>
      </w:r>
    </w:p>
    <w:p w14:paraId="3FDC1F0C" w14:textId="61CBE3D2" w:rsidR="002C2E10" w:rsidRDefault="002C2E10">
      <w:pPr>
        <w:spacing w:before="0" w:after="200"/>
      </w:pPr>
    </w:p>
    <w:p w14:paraId="07013A1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Using the heat-conduction/diffusion equation, we are able to determine the temperature at a particular time for a specific point in</w:t>
      </w:r>
    </w:p>
    <w:p w14:paraId="551E751F"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xml:space="preserve">%space. This will allow us to know the temperature and how it changes over time until an equilibrium is obtained. </w:t>
      </w:r>
    </w:p>
    <w:p w14:paraId="0C800E4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Parameters</w:t>
      </w:r>
    </w:p>
    <w:p w14:paraId="27AFFEAD"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w:t>
      </w:r>
    </w:p>
    <w:p w14:paraId="25CA00A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xml:space="preserve">%    kappa = The diffusivity coefficient </w:t>
      </w:r>
    </w:p>
    <w:p w14:paraId="5186C26E"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x_rng = The bounds of the space range that is being considered</w:t>
      </w:r>
    </w:p>
    <w:p w14:paraId="39DDDAA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t_rng = The range of time that is being considered</w:t>
      </w:r>
    </w:p>
    <w:p w14:paraId="0F1A8A65"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w:t>
      </w:r>
    </w:p>
    <w:p w14:paraId="083C07F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xml:space="preserve">%    u_init = The function handle that is giving the initial state </w:t>
      </w:r>
    </w:p>
    <w:p w14:paraId="020AE002"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u_bndry = The function handle giving the boundary conditions</w:t>
      </w:r>
    </w:p>
    <w:p w14:paraId="76406C9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w:t>
      </w:r>
    </w:p>
    <w:p w14:paraId="2091C73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nx = The number of intervals the x-range should be divided by</w:t>
      </w:r>
    </w:p>
    <w:p w14:paraId="1394D0A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xml:space="preserve">%    nt = The number of intervals the time should be divided into </w:t>
      </w:r>
    </w:p>
    <w:p w14:paraId="4F15E65E"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w:t>
      </w:r>
    </w:p>
    <w:p w14:paraId="1633917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Return Values</w:t>
      </w:r>
    </w:p>
    <w:p w14:paraId="536082F5"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w:t>
      </w:r>
    </w:p>
    <w:p w14:paraId="388CCD17"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x_out = The vector x is the boundary of values for the U_out</w:t>
      </w:r>
    </w:p>
    <w:p w14:paraId="0CA4CE4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t_out = The vector t is the top and bottom boundaries for the matrix</w:t>
      </w:r>
    </w:p>
    <w:p w14:paraId="2989B13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U_out =  The matrix U is the corresponding temperature values at a given time for each point in that space</w:t>
      </w:r>
    </w:p>
    <w:p w14:paraId="225F57E7"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xml:space="preserve"> </w:t>
      </w:r>
    </w:p>
    <w:p w14:paraId="3EBC0E1D" w14:textId="1EF3F249"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E00FF"/>
          <w:sz w:val="22"/>
          <w:lang w:val="en-US"/>
        </w:rPr>
        <w:t>function</w:t>
      </w:r>
      <w:r>
        <w:rPr>
          <w:rFonts w:ascii="Courier New" w:hAnsi="Courier New" w:cs="Courier New"/>
          <w:color w:val="000000"/>
          <w:sz w:val="22"/>
          <w:lang w:val="en-US"/>
        </w:rPr>
        <w:t xml:space="preserve"> [x_out, t_out, U_out] = crank_nicolson1d( kappa, x_rng, nx, t_rng, nt, u_init, u_bndry )</w:t>
      </w:r>
    </w:p>
    <w:p w14:paraId="4F76362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0508DBF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Argument checking</w:t>
      </w:r>
    </w:p>
    <w:p w14:paraId="3FEBBCD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xml:space="preserve"> </w:t>
      </w:r>
    </w:p>
    <w:p w14:paraId="51B7843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if</w:t>
      </w:r>
      <w:r>
        <w:rPr>
          <w:rFonts w:ascii="Courier New" w:hAnsi="Courier New" w:cs="Courier New"/>
          <w:color w:val="000000"/>
          <w:sz w:val="22"/>
          <w:lang w:val="en-US"/>
        </w:rPr>
        <w:t xml:space="preserve"> ~isscalar( kappa ) </w:t>
      </w:r>
    </w:p>
    <w:p w14:paraId="0857966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throw( MException( </w:t>
      </w:r>
      <w:r>
        <w:rPr>
          <w:rFonts w:ascii="Courier New" w:hAnsi="Courier New" w:cs="Courier New"/>
          <w:color w:val="AA04F9"/>
          <w:sz w:val="22"/>
          <w:lang w:val="en-US"/>
        </w:rPr>
        <w:t>'MATLAB:invalid_argument'</w:t>
      </w:r>
      <w:r>
        <w:rPr>
          <w:rFonts w:ascii="Courier New" w:hAnsi="Courier New" w:cs="Courier New"/>
          <w:color w:val="000000"/>
          <w:sz w:val="22"/>
          <w:lang w:val="en-US"/>
        </w:rPr>
        <w:t xml:space="preserve">, </w:t>
      </w:r>
      <w:r>
        <w:rPr>
          <w:rFonts w:ascii="Courier New" w:hAnsi="Courier New" w:cs="Courier New"/>
          <w:color w:val="0E00FF"/>
          <w:sz w:val="22"/>
          <w:lang w:val="en-US"/>
        </w:rPr>
        <w:t>...</w:t>
      </w:r>
    </w:p>
    <w:p w14:paraId="2331F39E"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AA04F9"/>
          <w:sz w:val="22"/>
          <w:lang w:val="en-US"/>
        </w:rPr>
        <w:t>'the argument kappa is not a scalar'</w:t>
      </w:r>
      <w:r>
        <w:rPr>
          <w:rFonts w:ascii="Courier New" w:hAnsi="Courier New" w:cs="Courier New"/>
          <w:color w:val="000000"/>
          <w:sz w:val="22"/>
          <w:lang w:val="en-US"/>
        </w:rPr>
        <w:t xml:space="preserve"> ) );</w:t>
      </w:r>
    </w:p>
    <w:p w14:paraId="4E5BB416"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end</w:t>
      </w:r>
    </w:p>
    <w:p w14:paraId="2F1898F8"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5DB127ED"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lastRenderedPageBreak/>
        <w:t xml:space="preserve">     </w:t>
      </w:r>
      <w:r>
        <w:rPr>
          <w:rFonts w:ascii="Courier New" w:hAnsi="Courier New" w:cs="Courier New"/>
          <w:color w:val="0E00FF"/>
          <w:sz w:val="22"/>
          <w:lang w:val="en-US"/>
        </w:rPr>
        <w:t>if</w:t>
      </w:r>
      <w:r>
        <w:rPr>
          <w:rFonts w:ascii="Courier New" w:hAnsi="Courier New" w:cs="Courier New"/>
          <w:color w:val="000000"/>
          <w:sz w:val="22"/>
          <w:lang w:val="en-US"/>
        </w:rPr>
        <w:t xml:space="preserve"> ~all( size( x_rng ) == [1, 2] ) </w:t>
      </w:r>
    </w:p>
    <w:p w14:paraId="70559406"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throw( MException( </w:t>
      </w:r>
      <w:r>
        <w:rPr>
          <w:rFonts w:ascii="Courier New" w:hAnsi="Courier New" w:cs="Courier New"/>
          <w:color w:val="AA04F9"/>
          <w:sz w:val="22"/>
          <w:lang w:val="en-US"/>
        </w:rPr>
        <w:t>'MATLAB:invalid_argument'</w:t>
      </w:r>
      <w:r>
        <w:rPr>
          <w:rFonts w:ascii="Courier New" w:hAnsi="Courier New" w:cs="Courier New"/>
          <w:color w:val="000000"/>
          <w:sz w:val="22"/>
          <w:lang w:val="en-US"/>
        </w:rPr>
        <w:t xml:space="preserve">, </w:t>
      </w:r>
      <w:r>
        <w:rPr>
          <w:rFonts w:ascii="Courier New" w:hAnsi="Courier New" w:cs="Courier New"/>
          <w:color w:val="0E00FF"/>
          <w:sz w:val="22"/>
          <w:lang w:val="en-US"/>
        </w:rPr>
        <w:t>...</w:t>
      </w:r>
    </w:p>
    <w:p w14:paraId="1E1C9DB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AA04F9"/>
          <w:sz w:val="22"/>
          <w:lang w:val="en-US"/>
        </w:rPr>
        <w:t>'the argument x_rng is not a 2-dimensional row vector'</w:t>
      </w:r>
      <w:r>
        <w:rPr>
          <w:rFonts w:ascii="Courier New" w:hAnsi="Courier New" w:cs="Courier New"/>
          <w:color w:val="000000"/>
          <w:sz w:val="22"/>
          <w:lang w:val="en-US"/>
        </w:rPr>
        <w:t xml:space="preserve"> ) );</w:t>
      </w:r>
    </w:p>
    <w:p w14:paraId="4ADB7947"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end</w:t>
      </w:r>
    </w:p>
    <w:p w14:paraId="60C8860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07CB0108"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if</w:t>
      </w:r>
      <w:r>
        <w:rPr>
          <w:rFonts w:ascii="Courier New" w:hAnsi="Courier New" w:cs="Courier New"/>
          <w:color w:val="000000"/>
          <w:sz w:val="22"/>
          <w:lang w:val="en-US"/>
        </w:rPr>
        <w:t xml:space="preserve"> ~isscalar( nx ) || ( nx ~= round( nx ) )  </w:t>
      </w:r>
    </w:p>
    <w:p w14:paraId="11F349C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throw( MException( </w:t>
      </w:r>
      <w:r>
        <w:rPr>
          <w:rFonts w:ascii="Courier New" w:hAnsi="Courier New" w:cs="Courier New"/>
          <w:color w:val="AA04F9"/>
          <w:sz w:val="22"/>
          <w:lang w:val="en-US"/>
        </w:rPr>
        <w:t>'MATLAB:invalid_argument'</w:t>
      </w:r>
      <w:r>
        <w:rPr>
          <w:rFonts w:ascii="Courier New" w:hAnsi="Courier New" w:cs="Courier New"/>
          <w:color w:val="000000"/>
          <w:sz w:val="22"/>
          <w:lang w:val="en-US"/>
        </w:rPr>
        <w:t xml:space="preserve">, </w:t>
      </w:r>
      <w:r>
        <w:rPr>
          <w:rFonts w:ascii="Courier New" w:hAnsi="Courier New" w:cs="Courier New"/>
          <w:color w:val="0E00FF"/>
          <w:sz w:val="22"/>
          <w:lang w:val="en-US"/>
        </w:rPr>
        <w:t>...</w:t>
      </w:r>
    </w:p>
    <w:p w14:paraId="3D612D48"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AA04F9"/>
          <w:sz w:val="22"/>
          <w:lang w:val="en-US"/>
        </w:rPr>
        <w:t>'the argument nx is not an integer'</w:t>
      </w:r>
      <w:r>
        <w:rPr>
          <w:rFonts w:ascii="Courier New" w:hAnsi="Courier New" w:cs="Courier New"/>
          <w:color w:val="000000"/>
          <w:sz w:val="22"/>
          <w:lang w:val="en-US"/>
        </w:rPr>
        <w:t xml:space="preserve"> ) );</w:t>
      </w:r>
    </w:p>
    <w:p w14:paraId="5412F786"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end</w:t>
      </w:r>
    </w:p>
    <w:p w14:paraId="76AEBDBF"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28B24212"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if</w:t>
      </w:r>
      <w:r>
        <w:rPr>
          <w:rFonts w:ascii="Courier New" w:hAnsi="Courier New" w:cs="Courier New"/>
          <w:color w:val="000000"/>
          <w:sz w:val="22"/>
          <w:lang w:val="en-US"/>
        </w:rPr>
        <w:t xml:space="preserve"> ~all( size( t_rng ) == [1, 2] ) </w:t>
      </w:r>
    </w:p>
    <w:p w14:paraId="599D85C7"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throw( MException( </w:t>
      </w:r>
      <w:r>
        <w:rPr>
          <w:rFonts w:ascii="Courier New" w:hAnsi="Courier New" w:cs="Courier New"/>
          <w:color w:val="AA04F9"/>
          <w:sz w:val="22"/>
          <w:lang w:val="en-US"/>
        </w:rPr>
        <w:t>'MATLAB:invalid_argument'</w:t>
      </w:r>
      <w:r>
        <w:rPr>
          <w:rFonts w:ascii="Courier New" w:hAnsi="Courier New" w:cs="Courier New"/>
          <w:color w:val="000000"/>
          <w:sz w:val="22"/>
          <w:lang w:val="en-US"/>
        </w:rPr>
        <w:t xml:space="preserve">, </w:t>
      </w:r>
      <w:r>
        <w:rPr>
          <w:rFonts w:ascii="Courier New" w:hAnsi="Courier New" w:cs="Courier New"/>
          <w:color w:val="0E00FF"/>
          <w:sz w:val="22"/>
          <w:lang w:val="en-US"/>
        </w:rPr>
        <w:t>...</w:t>
      </w:r>
    </w:p>
    <w:p w14:paraId="0B2209F3"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AA04F9"/>
          <w:sz w:val="22"/>
          <w:lang w:val="en-US"/>
        </w:rPr>
        <w:t>'the argument t_rng is not a 2-dimensional row vector'</w:t>
      </w:r>
      <w:r>
        <w:rPr>
          <w:rFonts w:ascii="Courier New" w:hAnsi="Courier New" w:cs="Courier New"/>
          <w:color w:val="000000"/>
          <w:sz w:val="22"/>
          <w:lang w:val="en-US"/>
        </w:rPr>
        <w:t xml:space="preserve"> ) );</w:t>
      </w:r>
    </w:p>
    <w:p w14:paraId="33E45CE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end</w:t>
      </w:r>
    </w:p>
    <w:p w14:paraId="5ACD21DF"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0A994FF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if</w:t>
      </w:r>
      <w:r>
        <w:rPr>
          <w:rFonts w:ascii="Courier New" w:hAnsi="Courier New" w:cs="Courier New"/>
          <w:color w:val="000000"/>
          <w:sz w:val="22"/>
          <w:lang w:val="en-US"/>
        </w:rPr>
        <w:t xml:space="preserve"> ~isscalar( nt ) || ( nt ~= round( nt ) )  </w:t>
      </w:r>
    </w:p>
    <w:p w14:paraId="369C818E"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throw( MException( </w:t>
      </w:r>
      <w:r>
        <w:rPr>
          <w:rFonts w:ascii="Courier New" w:hAnsi="Courier New" w:cs="Courier New"/>
          <w:color w:val="AA04F9"/>
          <w:sz w:val="22"/>
          <w:lang w:val="en-US"/>
        </w:rPr>
        <w:t>'MATLAB:invalid_argument'</w:t>
      </w:r>
      <w:r>
        <w:rPr>
          <w:rFonts w:ascii="Courier New" w:hAnsi="Courier New" w:cs="Courier New"/>
          <w:color w:val="000000"/>
          <w:sz w:val="22"/>
          <w:lang w:val="en-US"/>
        </w:rPr>
        <w:t xml:space="preserve">, </w:t>
      </w:r>
      <w:r>
        <w:rPr>
          <w:rFonts w:ascii="Courier New" w:hAnsi="Courier New" w:cs="Courier New"/>
          <w:color w:val="0E00FF"/>
          <w:sz w:val="22"/>
          <w:lang w:val="en-US"/>
        </w:rPr>
        <w:t>...</w:t>
      </w:r>
    </w:p>
    <w:p w14:paraId="2D22F67C"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AA04F9"/>
          <w:sz w:val="22"/>
          <w:lang w:val="en-US"/>
        </w:rPr>
        <w:t>'the argument tx is not an integer'</w:t>
      </w:r>
      <w:r>
        <w:rPr>
          <w:rFonts w:ascii="Courier New" w:hAnsi="Courier New" w:cs="Courier New"/>
          <w:color w:val="000000"/>
          <w:sz w:val="22"/>
          <w:lang w:val="en-US"/>
        </w:rPr>
        <w:t xml:space="preserve"> ) );</w:t>
      </w:r>
    </w:p>
    <w:p w14:paraId="3156BAF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end</w:t>
      </w:r>
    </w:p>
    <w:p w14:paraId="674FF10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00DF263D"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if</w:t>
      </w:r>
      <w:r>
        <w:rPr>
          <w:rFonts w:ascii="Courier New" w:hAnsi="Courier New" w:cs="Courier New"/>
          <w:color w:val="000000"/>
          <w:sz w:val="22"/>
          <w:lang w:val="en-US"/>
        </w:rPr>
        <w:t xml:space="preserve"> ~isa( u_init, </w:t>
      </w:r>
      <w:r>
        <w:rPr>
          <w:rFonts w:ascii="Courier New" w:hAnsi="Courier New" w:cs="Courier New"/>
          <w:color w:val="AA04F9"/>
          <w:sz w:val="22"/>
          <w:lang w:val="en-US"/>
        </w:rPr>
        <w:t>'function_handle'</w:t>
      </w:r>
      <w:r>
        <w:rPr>
          <w:rFonts w:ascii="Courier New" w:hAnsi="Courier New" w:cs="Courier New"/>
          <w:color w:val="000000"/>
          <w:sz w:val="22"/>
          <w:lang w:val="en-US"/>
        </w:rPr>
        <w:t xml:space="preserve"> )</w:t>
      </w:r>
    </w:p>
    <w:p w14:paraId="0BCAB393"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throw( MException( </w:t>
      </w:r>
      <w:r>
        <w:rPr>
          <w:rFonts w:ascii="Courier New" w:hAnsi="Courier New" w:cs="Courier New"/>
          <w:color w:val="AA04F9"/>
          <w:sz w:val="22"/>
          <w:lang w:val="en-US"/>
        </w:rPr>
        <w:t>'MATLAB:invalid_argument'</w:t>
      </w:r>
      <w:r>
        <w:rPr>
          <w:rFonts w:ascii="Courier New" w:hAnsi="Courier New" w:cs="Courier New"/>
          <w:color w:val="000000"/>
          <w:sz w:val="22"/>
          <w:lang w:val="en-US"/>
        </w:rPr>
        <w:t xml:space="preserve">, </w:t>
      </w:r>
      <w:r>
        <w:rPr>
          <w:rFonts w:ascii="Courier New" w:hAnsi="Courier New" w:cs="Courier New"/>
          <w:color w:val="0E00FF"/>
          <w:sz w:val="22"/>
          <w:lang w:val="en-US"/>
        </w:rPr>
        <w:t>...</w:t>
      </w:r>
    </w:p>
    <w:p w14:paraId="7A57D7D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AA04F9"/>
          <w:sz w:val="22"/>
          <w:lang w:val="en-US"/>
        </w:rPr>
        <w:t>'the argument u_init is not a function handle'</w:t>
      </w:r>
      <w:r>
        <w:rPr>
          <w:rFonts w:ascii="Courier New" w:hAnsi="Courier New" w:cs="Courier New"/>
          <w:color w:val="000000"/>
          <w:sz w:val="22"/>
          <w:lang w:val="en-US"/>
        </w:rPr>
        <w:t xml:space="preserve"> ) );</w:t>
      </w:r>
    </w:p>
    <w:p w14:paraId="16FFEC06"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end</w:t>
      </w:r>
    </w:p>
    <w:p w14:paraId="730E51C2"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if</w:t>
      </w:r>
      <w:r>
        <w:rPr>
          <w:rFonts w:ascii="Courier New" w:hAnsi="Courier New" w:cs="Courier New"/>
          <w:color w:val="000000"/>
          <w:sz w:val="22"/>
          <w:lang w:val="en-US"/>
        </w:rPr>
        <w:t xml:space="preserve"> ~isa( u_bndry, </w:t>
      </w:r>
      <w:r>
        <w:rPr>
          <w:rFonts w:ascii="Courier New" w:hAnsi="Courier New" w:cs="Courier New"/>
          <w:color w:val="AA04F9"/>
          <w:sz w:val="22"/>
          <w:lang w:val="en-US"/>
        </w:rPr>
        <w:t>'function_handle'</w:t>
      </w:r>
      <w:r>
        <w:rPr>
          <w:rFonts w:ascii="Courier New" w:hAnsi="Courier New" w:cs="Courier New"/>
          <w:color w:val="000000"/>
          <w:sz w:val="22"/>
          <w:lang w:val="en-US"/>
        </w:rPr>
        <w:t xml:space="preserve"> )</w:t>
      </w:r>
    </w:p>
    <w:p w14:paraId="0763666F"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throw( MException( </w:t>
      </w:r>
      <w:r>
        <w:rPr>
          <w:rFonts w:ascii="Courier New" w:hAnsi="Courier New" w:cs="Courier New"/>
          <w:color w:val="AA04F9"/>
          <w:sz w:val="22"/>
          <w:lang w:val="en-US"/>
        </w:rPr>
        <w:t>'MATLAB:invalid_argument'</w:t>
      </w:r>
      <w:r>
        <w:rPr>
          <w:rFonts w:ascii="Courier New" w:hAnsi="Courier New" w:cs="Courier New"/>
          <w:color w:val="000000"/>
          <w:sz w:val="22"/>
          <w:lang w:val="en-US"/>
        </w:rPr>
        <w:t xml:space="preserve">, </w:t>
      </w:r>
      <w:r>
        <w:rPr>
          <w:rFonts w:ascii="Courier New" w:hAnsi="Courier New" w:cs="Courier New"/>
          <w:color w:val="0E00FF"/>
          <w:sz w:val="22"/>
          <w:lang w:val="en-US"/>
        </w:rPr>
        <w:t>...</w:t>
      </w:r>
    </w:p>
    <w:p w14:paraId="0B5D539E"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AA04F9"/>
          <w:sz w:val="22"/>
          <w:lang w:val="en-US"/>
        </w:rPr>
        <w:t>'the argument u_bndry is not a function handle'</w:t>
      </w:r>
      <w:r>
        <w:rPr>
          <w:rFonts w:ascii="Courier New" w:hAnsi="Courier New" w:cs="Courier New"/>
          <w:color w:val="000000"/>
          <w:sz w:val="22"/>
          <w:lang w:val="en-US"/>
        </w:rPr>
        <w:t xml:space="preserve"> ) );</w:t>
      </w:r>
    </w:p>
    <w:p w14:paraId="165D9D15"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end</w:t>
      </w:r>
    </w:p>
    <w:p w14:paraId="205FE973"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E00FF"/>
          <w:sz w:val="22"/>
          <w:lang w:val="en-US"/>
        </w:rPr>
        <w:t xml:space="preserve"> </w:t>
      </w:r>
    </w:p>
    <w:p w14:paraId="1A8BAACF"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E00FF"/>
          <w:sz w:val="22"/>
          <w:lang w:val="en-US"/>
        </w:rPr>
        <w:t xml:space="preserve"> </w:t>
      </w:r>
    </w:p>
    <w:p w14:paraId="7B248C5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Determining the number of discrete points we want for a certain space</w:t>
      </w:r>
    </w:p>
    <w:p w14:paraId="4429720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interval</w:t>
      </w:r>
    </w:p>
    <w:p w14:paraId="0507360E"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h = (x_rng(2) - x_rng(1))/(nx - 1);</w:t>
      </w:r>
    </w:p>
    <w:p w14:paraId="00B1789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336B6FCD"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 xml:space="preserve">%Determining the change in time for a specific interval </w:t>
      </w:r>
    </w:p>
    <w:p w14:paraId="3BACE17E"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dt = (t_rng(2)- t_rng(1))/(nt-1);</w:t>
      </w:r>
    </w:p>
    <w:p w14:paraId="725371D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0642CC7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Determining the constant for the heat/diffusion equation</w:t>
      </w:r>
    </w:p>
    <w:p w14:paraId="4BAA2A2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onst = (kappa*dt)/(h^2);</w:t>
      </w:r>
    </w:p>
    <w:p w14:paraId="5A1ED90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r = const;</w:t>
      </w:r>
    </w:p>
    <w:p w14:paraId="6C77CADC"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 xml:space="preserve">% Check to make sure the kappa*dt/h^2 value is less than 0.5 to </w:t>
      </w:r>
    </w:p>
    <w:p w14:paraId="4AAE4F6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 ensure small error. If it is not less than 0.5, we must alert the user to change their nt value and stop the function.</w:t>
      </w:r>
    </w:p>
    <w:p w14:paraId="1C2941C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75CDC9A2"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if</w:t>
      </w:r>
      <w:r>
        <w:rPr>
          <w:rFonts w:ascii="Courier New" w:hAnsi="Courier New" w:cs="Courier New"/>
          <w:color w:val="000000"/>
          <w:sz w:val="22"/>
          <w:lang w:val="en-US"/>
        </w:rPr>
        <w:t xml:space="preserve"> r &gt;= 0.5</w:t>
      </w:r>
    </w:p>
    <w:p w14:paraId="72BD313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arning( </w:t>
      </w:r>
      <w:r>
        <w:rPr>
          <w:rFonts w:ascii="Courier New" w:hAnsi="Courier New" w:cs="Courier New"/>
          <w:color w:val="AA04F9"/>
          <w:sz w:val="22"/>
          <w:lang w:val="en-US"/>
        </w:rPr>
        <w:t>'MATLAB:questionable_argument'</w:t>
      </w:r>
      <w:r>
        <w:rPr>
          <w:rFonts w:ascii="Courier New" w:hAnsi="Courier New" w:cs="Courier New"/>
          <w:color w:val="000000"/>
          <w:sz w:val="22"/>
          <w:lang w:val="en-US"/>
        </w:rPr>
        <w:t xml:space="preserve">, </w:t>
      </w:r>
      <w:r>
        <w:rPr>
          <w:rFonts w:ascii="Courier New" w:hAnsi="Courier New" w:cs="Courier New"/>
          <w:color w:val="AA04F9"/>
          <w:sz w:val="22"/>
          <w:lang w:val="en-US"/>
        </w:rPr>
        <w:t>'The arguments %d and %d are sub-optimal'</w:t>
      </w:r>
      <w:r>
        <w:rPr>
          <w:rFonts w:ascii="Courier New" w:hAnsi="Courier New" w:cs="Courier New"/>
          <w:color w:val="000000"/>
          <w:sz w:val="22"/>
          <w:lang w:val="en-US"/>
        </w:rPr>
        <w:t>,nx, nt);</w:t>
      </w:r>
    </w:p>
    <w:p w14:paraId="5F16752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lastRenderedPageBreak/>
        <w:t xml:space="preserve">   </w:t>
      </w:r>
      <w:r>
        <w:rPr>
          <w:rFonts w:ascii="Courier New" w:hAnsi="Courier New" w:cs="Courier New"/>
          <w:color w:val="0E00FF"/>
          <w:sz w:val="22"/>
          <w:lang w:val="en-US"/>
        </w:rPr>
        <w:t>end</w:t>
      </w:r>
    </w:p>
    <w:p w14:paraId="7B9864F3"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E00FF"/>
          <w:sz w:val="22"/>
          <w:lang w:val="en-US"/>
        </w:rPr>
        <w:t xml:space="preserve"> </w:t>
      </w:r>
    </w:p>
    <w:p w14:paraId="2065C90C"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Determining the x-values depending on the boundaries</w:t>
      </w:r>
    </w:p>
    <w:p w14:paraId="7BDE941E"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x_out = linspace(x_rng(1), x_rng(2), nx)';</w:t>
      </w:r>
    </w:p>
    <w:p w14:paraId="24E53D0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096338BF"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Determining the t-values depending on the boundaries</w:t>
      </w:r>
    </w:p>
    <w:p w14:paraId="3E84ACE3"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t_out = linspace(t_rng(1), t_rng(2), nt);</w:t>
      </w:r>
    </w:p>
    <w:p w14:paraId="02E94E78"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4B74087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Creating a matrix of zeros that is going to be used for the values of the</w:t>
      </w:r>
    </w:p>
    <w:p w14:paraId="3D74AF65"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resulting heat/diffusion equation</w:t>
      </w:r>
    </w:p>
    <w:p w14:paraId="40798617"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U_out = zeros(nx, nt);</w:t>
      </w:r>
    </w:p>
    <w:p w14:paraId="1119F66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2C0D886F"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 xml:space="preserve">%Intializing the values for the first column </w:t>
      </w:r>
    </w:p>
    <w:p w14:paraId="1E37CFB6"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ol_1 = u_init(x_out);</w:t>
      </w:r>
    </w:p>
    <w:p w14:paraId="5E28343C"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4768C7B3"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Assigning the values for the first column of the resulting matrix</w:t>
      </w:r>
    </w:p>
    <w:p w14:paraId="19C1F91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U_out(:,1) = col_1;</w:t>
      </w:r>
    </w:p>
    <w:p w14:paraId="417CCF4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6C27AE6D"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Initializing the top and bottom boundaries of the matrix</w:t>
      </w:r>
    </w:p>
    <w:p w14:paraId="495B862E"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boundaries= u_bndry(t_out(1, 2:end));</w:t>
      </w:r>
    </w:p>
    <w:p w14:paraId="573772D8"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a_bndry = boundaries(1,:);</w:t>
      </w:r>
    </w:p>
    <w:p w14:paraId="053DA40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b_bndry = boundaries(2,:);</w:t>
      </w:r>
    </w:p>
    <w:p w14:paraId="28CA9F66"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0051D36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 Putting the boundaries into the matrix</w:t>
      </w:r>
    </w:p>
    <w:p w14:paraId="5E2753CE"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U_out(1,2:end) = a_bndry;</w:t>
      </w:r>
    </w:p>
    <w:p w14:paraId="25C6F3AF"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U_out(end,2:end) = b_bndry;</w:t>
      </w:r>
    </w:p>
    <w:p w14:paraId="5C7F4D6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Check if any boundary is insulated</w:t>
      </w:r>
    </w:p>
    <w:p w14:paraId="1AC83CAF"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a = isnan(a_bndry(1));</w:t>
      </w:r>
    </w:p>
    <w:p w14:paraId="0ECCD32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b = isnan(b_bndry(1));</w:t>
      </w:r>
    </w:p>
    <w:p w14:paraId="62CC4C63"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529B6308"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if</w:t>
      </w:r>
      <w:r>
        <w:rPr>
          <w:rFonts w:ascii="Courier New" w:hAnsi="Courier New" w:cs="Courier New"/>
          <w:color w:val="000000"/>
          <w:sz w:val="22"/>
          <w:lang w:val="en-US"/>
        </w:rPr>
        <w:t xml:space="preserve"> a == 1</w:t>
      </w:r>
    </w:p>
    <w:p w14:paraId="2E33076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Boundary b is insulated</w:t>
      </w:r>
    </w:p>
    <w:p w14:paraId="76B061B8"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xml:space="preserve"> </w:t>
      </w:r>
    </w:p>
    <w:p w14:paraId="67A1C57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A = zeros(nx-2, nx-2);</w:t>
      </w:r>
    </w:p>
    <w:p w14:paraId="4421E06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middle = 2.*(1+r);</w:t>
      </w:r>
    </w:p>
    <w:p w14:paraId="62AB2F7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top_bottom = -1.*r;</w:t>
      </w:r>
    </w:p>
    <w:p w14:paraId="5C485306"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middle = ones(1, nx-2);</w:t>
      </w:r>
    </w:p>
    <w:p w14:paraId="5DA5FDDF"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middle = crank_matrix_middle.*middle;</w:t>
      </w:r>
    </w:p>
    <w:p w14:paraId="4409350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middle(1) = 2+(2/3)*r;</w:t>
      </w:r>
    </w:p>
    <w:p w14:paraId="3044C97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middle = diag(crank_matrix_middle, 0);</w:t>
      </w:r>
    </w:p>
    <w:p w14:paraId="59F1348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1579845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per = ones(1, nx-3);</w:t>
      </w:r>
    </w:p>
    <w:p w14:paraId="71D63718"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per = crank_matrix_super.*top_bottom;</w:t>
      </w:r>
    </w:p>
    <w:p w14:paraId="420C96D8"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per(1) = (-2/3)*r;</w:t>
      </w:r>
    </w:p>
    <w:p w14:paraId="7803B182"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40BDCEA6"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per = diag(crank_matrix_super, 1);</w:t>
      </w:r>
    </w:p>
    <w:p w14:paraId="4CAD8B0C"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38BC35E8"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b = ones(1, nx-3);</w:t>
      </w:r>
    </w:p>
    <w:p w14:paraId="276CEA5D"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lastRenderedPageBreak/>
        <w:t xml:space="preserve">        crank_matrix_sub = crank_matrix_sub.*top_bottom;</w:t>
      </w:r>
    </w:p>
    <w:p w14:paraId="1867A68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b = diag(crank_matrix_sub, -1);</w:t>
      </w:r>
    </w:p>
    <w:p w14:paraId="5B6CAAD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72E1CD9E"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5B9A215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A = crank_matrix_A + crank_matrix_middle + crank_matrix_super + crank_matrix_sub;</w:t>
      </w:r>
    </w:p>
    <w:p w14:paraId="42FE7CBF"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3804795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1EAEC84F"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324734CC"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for</w:t>
      </w:r>
      <w:r>
        <w:rPr>
          <w:rFonts w:ascii="Courier New" w:hAnsi="Courier New" w:cs="Courier New"/>
          <w:color w:val="000000"/>
          <w:sz w:val="22"/>
          <w:lang w:val="en-US"/>
        </w:rPr>
        <w:t xml:space="preserve"> x = 2:nt</w:t>
      </w:r>
    </w:p>
    <w:p w14:paraId="70C1557E"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43F9A56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z = U_out(2:end-1, x-1);</w:t>
      </w:r>
    </w:p>
    <w:p w14:paraId="5B4A5593"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y = U_out(1:end, x-1); </w:t>
      </w:r>
    </w:p>
    <w:p w14:paraId="4DC1D25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known_1 = 2.*z;</w:t>
      </w:r>
    </w:p>
    <w:p w14:paraId="1FAF9A6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known_2 = r.*diff(y, 2);</w:t>
      </w:r>
    </w:p>
    <w:p w14:paraId="2EC2C40C"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known_3 = zeros(nx-2, 1);</w:t>
      </w:r>
    </w:p>
    <w:p w14:paraId="00E7D26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crank_known_3(1) = r.*U_out(1, x);</w:t>
      </w:r>
    </w:p>
    <w:p w14:paraId="587FB5A6"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3668814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known_3(end) = r.*U_out(end, x);</w:t>
      </w:r>
    </w:p>
    <w:p w14:paraId="6234CCF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1EA8452D"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known = crank_known_1 + crank_known_2 + crank_known_3;</w:t>
      </w:r>
    </w:p>
    <w:p w14:paraId="3872853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A;</w:t>
      </w:r>
    </w:p>
    <w:p w14:paraId="1C6DA63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358D480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new_z = crank_matrix_A\crank_known;</w:t>
      </w:r>
    </w:p>
    <w:p w14:paraId="0811A837"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U_out(2:end-1, x) =  new_z;</w:t>
      </w:r>
    </w:p>
    <w:p w14:paraId="286EEDC5"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U_out(1, x) = (4/3)*U_out(2, x) - (1/3)*U_out(3, x);</w:t>
      </w:r>
    </w:p>
    <w:p w14:paraId="42A4635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378443C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end</w:t>
      </w:r>
    </w:p>
    <w:p w14:paraId="6829A34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end</w:t>
      </w:r>
    </w:p>
    <w:p w14:paraId="2068CCA8"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E00FF"/>
          <w:sz w:val="22"/>
          <w:lang w:val="en-US"/>
        </w:rPr>
        <w:t xml:space="preserve"> </w:t>
      </w:r>
    </w:p>
    <w:p w14:paraId="6F800CE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if</w:t>
      </w:r>
      <w:r>
        <w:rPr>
          <w:rFonts w:ascii="Courier New" w:hAnsi="Courier New" w:cs="Courier New"/>
          <w:color w:val="000000"/>
          <w:sz w:val="22"/>
          <w:lang w:val="en-US"/>
        </w:rPr>
        <w:t xml:space="preserve"> b == 1</w:t>
      </w:r>
    </w:p>
    <w:p w14:paraId="1E7C5C9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Boundary b is insulated</w:t>
      </w:r>
    </w:p>
    <w:p w14:paraId="23F85F1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A = zeros(nx-2, nx-2);</w:t>
      </w:r>
    </w:p>
    <w:p w14:paraId="0A64366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middle = 2.*(1+r);</w:t>
      </w:r>
    </w:p>
    <w:p w14:paraId="41886A88"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top_bottom = -1.*r;</w:t>
      </w:r>
    </w:p>
    <w:p w14:paraId="296BBE12"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middle = ones(1, nx-2);</w:t>
      </w:r>
    </w:p>
    <w:p w14:paraId="25678A23"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middle = crank_matrix_middle.*middle;</w:t>
      </w:r>
    </w:p>
    <w:p w14:paraId="102B332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middle(end) = 2+(2/3)*r;</w:t>
      </w:r>
    </w:p>
    <w:p w14:paraId="6455980F"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middle = diag(crank_matrix_middle, 0);</w:t>
      </w:r>
    </w:p>
    <w:p w14:paraId="42B7693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114B4C4E"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per = ones(1, nx-3);</w:t>
      </w:r>
    </w:p>
    <w:p w14:paraId="10BAF51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per = crank_matrix_super.*top_bottom;</w:t>
      </w:r>
    </w:p>
    <w:p w14:paraId="6F5992B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crank_matrix_super(1) = (-2/3)*r;</w:t>
      </w:r>
    </w:p>
    <w:p w14:paraId="5A5ED0D2"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per = diag(crank_matrix_super, 1);</w:t>
      </w:r>
    </w:p>
    <w:p w14:paraId="027DEDD2"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3419497D"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b = ones(1, nx-3);</w:t>
      </w:r>
    </w:p>
    <w:p w14:paraId="4924FCB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b = crank_matrix_sub.*top_bottom;</w:t>
      </w:r>
    </w:p>
    <w:p w14:paraId="2B0064E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b(end) = (-2/3)*r;</w:t>
      </w:r>
    </w:p>
    <w:p w14:paraId="492AE88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b = diag(crank_matrix_sub, -1);</w:t>
      </w:r>
    </w:p>
    <w:p w14:paraId="0E264B66"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lastRenderedPageBreak/>
        <w:t xml:space="preserve"> </w:t>
      </w:r>
    </w:p>
    <w:p w14:paraId="6E2733CF"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70FB8F65"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A = crank_matrix_A + crank_matrix_middle + crank_matrix_super + crank_matrix_sub;</w:t>
      </w:r>
    </w:p>
    <w:p w14:paraId="7DB917FD"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40DA405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0FE2439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7646A082"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for</w:t>
      </w:r>
      <w:r>
        <w:rPr>
          <w:rFonts w:ascii="Courier New" w:hAnsi="Courier New" w:cs="Courier New"/>
          <w:color w:val="000000"/>
          <w:sz w:val="22"/>
          <w:lang w:val="en-US"/>
        </w:rPr>
        <w:t xml:space="preserve"> x = 2:nt</w:t>
      </w:r>
    </w:p>
    <w:p w14:paraId="0E889A15"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298BDF0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z = U_out(2:end-1, x-1);</w:t>
      </w:r>
    </w:p>
    <w:p w14:paraId="75F83A1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y = U_out(1:end, x-1); </w:t>
      </w:r>
    </w:p>
    <w:p w14:paraId="4ED8FAFD"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known_1 = 2.*z;</w:t>
      </w:r>
    </w:p>
    <w:p w14:paraId="7521A123"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known_2 = r.*diff(y, 2);</w:t>
      </w:r>
    </w:p>
    <w:p w14:paraId="262FA4C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known_3 = zeros(nx-2, 1);</w:t>
      </w:r>
    </w:p>
    <w:p w14:paraId="0CD0C028"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known_3(1) = r.*U_out(1, x);</w:t>
      </w:r>
    </w:p>
    <w:p w14:paraId="3F6886E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crank_known_3(end) = r.*U_out(end, x);</w:t>
      </w:r>
    </w:p>
    <w:p w14:paraId="280C845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xml:space="preserve"> </w:t>
      </w:r>
    </w:p>
    <w:p w14:paraId="033CF1F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known = crank_known_1 + crank_known_2 + crank_known_3;</w:t>
      </w:r>
    </w:p>
    <w:p w14:paraId="541A6E36"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1502E84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new_z = crank_matrix_A\crank_known;</w:t>
      </w:r>
    </w:p>
    <w:p w14:paraId="2B95FAC2"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U_out(2:end-1, x) =  new_z;</w:t>
      </w:r>
    </w:p>
    <w:p w14:paraId="33C1ADD5"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U_out(end, x) = (4/3)*U_out(end-1, x) - (1/3)*U_out(end-2, x);</w:t>
      </w:r>
    </w:p>
    <w:p w14:paraId="2836978D"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5160C786"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end</w:t>
      </w:r>
    </w:p>
    <w:p w14:paraId="08D34E9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end</w:t>
      </w:r>
    </w:p>
    <w:p w14:paraId="2D7A30A6"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43A92293"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4AA04C2D"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if</w:t>
      </w:r>
      <w:r>
        <w:rPr>
          <w:rFonts w:ascii="Courier New" w:hAnsi="Courier New" w:cs="Courier New"/>
          <w:color w:val="000000"/>
          <w:sz w:val="22"/>
          <w:lang w:val="en-US"/>
        </w:rPr>
        <w:t xml:space="preserve"> (a == 0 &amp;&amp; b == 0) </w:t>
      </w:r>
    </w:p>
    <w:p w14:paraId="02972DF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Looping through all the points in the matrix with a zero value and</w:t>
      </w:r>
    </w:p>
    <w:p w14:paraId="7CCB51D7"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28009"/>
          <w:sz w:val="22"/>
          <w:lang w:val="en-US"/>
        </w:rPr>
        <w:t xml:space="preserve">%determining the value using the diffusion equation </w:t>
      </w:r>
    </w:p>
    <w:p w14:paraId="1F0FA1A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28009"/>
          <w:sz w:val="22"/>
          <w:lang w:val="en-US"/>
        </w:rPr>
        <w:t xml:space="preserve"> </w:t>
      </w:r>
    </w:p>
    <w:p w14:paraId="35B8D6C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A = zeros(nx-2, nx-2);</w:t>
      </w:r>
    </w:p>
    <w:p w14:paraId="0F14BE6E"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middle = 2.*(1+r);</w:t>
      </w:r>
    </w:p>
    <w:p w14:paraId="29DA3A8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top_bottom = -1.*r;</w:t>
      </w:r>
    </w:p>
    <w:p w14:paraId="3404529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middle = ones(1, nx-2);</w:t>
      </w:r>
    </w:p>
    <w:p w14:paraId="24E0526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middle = crank_matrix_middle.*middle;</w:t>
      </w:r>
    </w:p>
    <w:p w14:paraId="4CC51493"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middle = diag(crank_matrix_middle, 0);</w:t>
      </w:r>
    </w:p>
    <w:p w14:paraId="3FB3343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58E7735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per = ones(1, nx-3);</w:t>
      </w:r>
    </w:p>
    <w:p w14:paraId="42404AB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per = crank_matrix_super.*top_bottom;</w:t>
      </w:r>
    </w:p>
    <w:p w14:paraId="377E0E5D"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per = diag(crank_matrix_super, 1);</w:t>
      </w:r>
    </w:p>
    <w:p w14:paraId="79F9EA1C"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03973CB2"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b = ones(1, nx-3);</w:t>
      </w:r>
    </w:p>
    <w:p w14:paraId="5C002A57"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b = crank_matrix_sub.*top_bottom;</w:t>
      </w:r>
    </w:p>
    <w:p w14:paraId="0D6535D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sub = diag(crank_matrix_sub, -1);</w:t>
      </w:r>
    </w:p>
    <w:p w14:paraId="7ECFDBC3"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072EB37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25A6A33C"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lastRenderedPageBreak/>
        <w:t xml:space="preserve">        crank_matrix_A = crank_matrix_A + crank_matrix_middle + crank_matrix_super + crank_matrix_sub;</w:t>
      </w:r>
    </w:p>
    <w:p w14:paraId="04D0FC95"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6076940D"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401AB23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5B335BEA"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for</w:t>
      </w:r>
      <w:r>
        <w:rPr>
          <w:rFonts w:ascii="Courier New" w:hAnsi="Courier New" w:cs="Courier New"/>
          <w:color w:val="000000"/>
          <w:sz w:val="22"/>
          <w:lang w:val="en-US"/>
        </w:rPr>
        <w:t xml:space="preserve"> x = 2:nt</w:t>
      </w:r>
    </w:p>
    <w:p w14:paraId="5C5A16D8"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072B3975"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z = U_out(2:end-1, x-1);</w:t>
      </w:r>
    </w:p>
    <w:p w14:paraId="204800F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y = U_out(1:end, x-1); </w:t>
      </w:r>
    </w:p>
    <w:p w14:paraId="0558E350"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known_1 = 2.*z;</w:t>
      </w:r>
    </w:p>
    <w:p w14:paraId="3E152BA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known_2 = r.*diff(y, 2);</w:t>
      </w:r>
    </w:p>
    <w:p w14:paraId="4D38C3B1"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known_3 = zeros(nx-2, 1);</w:t>
      </w:r>
    </w:p>
    <w:p w14:paraId="15B83A37"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known_3(1) = r.*U_out(1, x);</w:t>
      </w:r>
    </w:p>
    <w:p w14:paraId="579E0C72"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known_3(end) = r.*U_out(end, x);</w:t>
      </w:r>
    </w:p>
    <w:p w14:paraId="655061A8"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57BF479E"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known = crank_known_1 + crank_known_2 + crank_known_3;</w:t>
      </w:r>
    </w:p>
    <w:p w14:paraId="602B4D37"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crank_matrix_A;</w:t>
      </w:r>
    </w:p>
    <w:p w14:paraId="783E287E"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03A47119"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new_z = crank_matrix_A\crank_known;</w:t>
      </w:r>
    </w:p>
    <w:p w14:paraId="5693815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U_out(2:end-1, x) =  new_z;</w:t>
      </w:r>
    </w:p>
    <w:p w14:paraId="73D65F84"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p>
    <w:p w14:paraId="021B3488"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end</w:t>
      </w:r>
    </w:p>
    <w:p w14:paraId="68BAF655"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00000"/>
          <w:sz w:val="22"/>
          <w:lang w:val="en-US"/>
        </w:rPr>
        <w:t xml:space="preserve">    </w:t>
      </w:r>
      <w:r>
        <w:rPr>
          <w:rFonts w:ascii="Courier New" w:hAnsi="Courier New" w:cs="Courier New"/>
          <w:color w:val="0E00FF"/>
          <w:sz w:val="22"/>
          <w:lang w:val="en-US"/>
        </w:rPr>
        <w:t>end</w:t>
      </w:r>
    </w:p>
    <w:p w14:paraId="67890C2C"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E00FF"/>
          <w:sz w:val="22"/>
          <w:lang w:val="en-US"/>
        </w:rPr>
        <w:t xml:space="preserve"> </w:t>
      </w:r>
    </w:p>
    <w:p w14:paraId="0FA4D70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r>
        <w:rPr>
          <w:rFonts w:ascii="Courier New" w:hAnsi="Courier New" w:cs="Courier New"/>
          <w:color w:val="0E00FF"/>
          <w:sz w:val="22"/>
          <w:lang w:val="en-US"/>
        </w:rPr>
        <w:t>end</w:t>
      </w:r>
    </w:p>
    <w:p w14:paraId="41DA796B" w14:textId="77777777" w:rsidR="0025220E" w:rsidRDefault="0025220E" w:rsidP="0025220E">
      <w:pPr>
        <w:autoSpaceDE w:val="0"/>
        <w:autoSpaceDN w:val="0"/>
        <w:adjustRightInd w:val="0"/>
        <w:spacing w:before="0" w:after="0" w:line="240" w:lineRule="auto"/>
        <w:rPr>
          <w:rFonts w:ascii="Courier New" w:hAnsi="Courier New" w:cs="Courier New"/>
          <w:szCs w:val="24"/>
          <w:lang w:val="en-US"/>
        </w:rPr>
      </w:pPr>
    </w:p>
    <w:p w14:paraId="65EFE932" w14:textId="77777777" w:rsidR="0025220E" w:rsidRDefault="0025220E">
      <w:pPr>
        <w:spacing w:before="0" w:after="200"/>
      </w:pPr>
    </w:p>
    <w:p w14:paraId="7A9FD51D" w14:textId="77777777" w:rsidR="00092555" w:rsidRDefault="00BB7172" w:rsidP="00092555">
      <w:pPr>
        <w:tabs>
          <w:tab w:val="center" w:pos="4320"/>
        </w:tabs>
        <w:spacing w:before="0" w:after="200"/>
        <w:rPr>
          <w:rFonts w:eastAsia="Times New Roman" w:cs="Times New Roman"/>
          <w:b/>
          <w:color w:val="FF0000"/>
          <w:szCs w:val="24"/>
          <w:lang w:eastAsia="en-CA"/>
        </w:rPr>
      </w:pPr>
      <w:r>
        <w:br w:type="page"/>
      </w:r>
    </w:p>
    <w:p w14:paraId="60BFBDDB" w14:textId="77777777" w:rsidR="00BB7172" w:rsidRDefault="000677C8" w:rsidP="00E14EDE">
      <w:pPr>
        <w:pStyle w:val="NormalWeb"/>
        <w:keepNext/>
      </w:pPr>
      <w:r>
        <w:rPr>
          <w:b/>
          <w:color w:val="FF0000"/>
        </w:rPr>
        <w:lastRenderedPageBreak/>
        <w:t>3</w:t>
      </w:r>
      <w:r w:rsidR="005A2E83" w:rsidRPr="00A0747D">
        <w:rPr>
          <w:b/>
          <w:color w:val="FF0000"/>
        </w:rPr>
        <w:t>.</w:t>
      </w:r>
      <w:r w:rsidR="00BB7172">
        <w:rPr>
          <w:b/>
          <w:color w:val="FF0000"/>
        </w:rPr>
        <w:t>8</w:t>
      </w:r>
      <w:r w:rsidR="007C4A79">
        <w:t xml:space="preserve"> </w:t>
      </w:r>
      <w:r w:rsidR="00BB7172" w:rsidRPr="00BB7172">
        <w:rPr>
          <w:b/>
        </w:rPr>
        <w:t>Testing your Implementation</w:t>
      </w:r>
    </w:p>
    <w:p w14:paraId="36E3725F" w14:textId="77777777" w:rsidR="002C2E10" w:rsidRDefault="00E14EDE" w:rsidP="00E14EDE">
      <w:pPr>
        <w:pStyle w:val="NormalWeb"/>
        <w:keepNext/>
      </w:pPr>
      <w:r>
        <w:t>We are now ready to test</w:t>
      </w:r>
      <w:r w:rsidR="002C2E10">
        <w:t xml:space="preserve"> your code.</w:t>
      </w:r>
    </w:p>
    <w:p w14:paraId="4EA76AFF" w14:textId="77777777" w:rsidR="00E14EDE" w:rsidRPr="00EC2BA0" w:rsidRDefault="000677C8" w:rsidP="00E14EDE">
      <w:pPr>
        <w:pStyle w:val="NormalWeb"/>
        <w:keepNext/>
      </w:pPr>
      <w:r>
        <w:rPr>
          <w:b/>
          <w:color w:val="FF0000"/>
        </w:rPr>
        <w:t>3</w:t>
      </w:r>
      <w:r w:rsidR="002C2E10" w:rsidRPr="00A0747D">
        <w:rPr>
          <w:b/>
          <w:color w:val="FF0000"/>
        </w:rPr>
        <w:t>.</w:t>
      </w:r>
      <w:r w:rsidR="002C2E10">
        <w:rPr>
          <w:b/>
          <w:color w:val="FF0000"/>
        </w:rPr>
        <w:t>8</w:t>
      </w:r>
      <w:r w:rsidR="002C2E10" w:rsidRPr="002C2E10">
        <w:rPr>
          <w:b/>
          <w:i/>
          <w:color w:val="FF0000"/>
        </w:rPr>
        <w:t>a</w:t>
      </w:r>
      <w:r w:rsidR="002C2E10">
        <w:t xml:space="preserve"> </w:t>
      </w:r>
      <w:r w:rsidR="00EC2BA0">
        <w:t>In the laboratory slides</w:t>
      </w:r>
      <w:r w:rsidR="00231639">
        <w:t xml:space="preserve"> (pg 35)</w:t>
      </w:r>
      <w:r w:rsidR="00EC2BA0">
        <w:t>, an example is shown where the initial condition is</w:t>
      </w:r>
      <w:r w:rsidR="00EC2BA0">
        <w:br/>
      </w:r>
      <w:r w:rsidR="00EC2BA0" w:rsidRPr="00EC2BA0">
        <w:rPr>
          <w:i/>
        </w:rPr>
        <w:t>u</w:t>
      </w:r>
      <w:r w:rsidR="00EC2BA0">
        <w:rPr>
          <w:vertAlign w:val="subscript"/>
        </w:rPr>
        <w:t>init</w:t>
      </w:r>
      <w:r w:rsidR="00EC2BA0">
        <w:t>(</w:t>
      </w:r>
      <w:r w:rsidR="00EC2BA0" w:rsidRPr="00EC2BA0">
        <w:rPr>
          <w:i/>
        </w:rPr>
        <w:t>x</w:t>
      </w:r>
      <w:r w:rsidR="00EC2BA0">
        <w:t xml:space="preserve">) = </w:t>
      </w:r>
      <w:r w:rsidR="009D40AB">
        <w:t>1</w:t>
      </w:r>
      <w:r w:rsidR="00EC2BA0">
        <w:t xml:space="preserve">, </w:t>
      </w:r>
      <w:r w:rsidR="00EC2BA0">
        <w:rPr>
          <w:i/>
        </w:rPr>
        <w:t>a</w:t>
      </w:r>
      <w:r w:rsidR="00EC2BA0">
        <w:rPr>
          <w:vertAlign w:val="subscript"/>
        </w:rPr>
        <w:t>bndry</w:t>
      </w:r>
      <w:r w:rsidR="00EC2BA0">
        <w:t>(</w:t>
      </w:r>
      <w:r w:rsidR="00EC2BA0">
        <w:rPr>
          <w:i/>
        </w:rPr>
        <w:t>t</w:t>
      </w:r>
      <w:r w:rsidR="00EC2BA0">
        <w:t xml:space="preserve">) = </w:t>
      </w:r>
      <w:r w:rsidR="009D40AB">
        <w:t>–1</w:t>
      </w:r>
      <w:r w:rsidR="00EC2BA0">
        <w:t xml:space="preserve"> and </w:t>
      </w:r>
      <w:r w:rsidR="00EC2BA0">
        <w:rPr>
          <w:i/>
        </w:rPr>
        <w:t>b</w:t>
      </w:r>
      <w:r w:rsidR="00EC2BA0">
        <w:rPr>
          <w:vertAlign w:val="subscript"/>
        </w:rPr>
        <w:t>bndry</w:t>
      </w:r>
      <w:r w:rsidR="00EC2BA0">
        <w:t>(</w:t>
      </w:r>
      <w:r w:rsidR="00EC2BA0">
        <w:rPr>
          <w:i/>
        </w:rPr>
        <w:t>t</w:t>
      </w:r>
      <w:r w:rsidR="00EC2BA0">
        <w:t xml:space="preserve">) = </w:t>
      </w:r>
      <w:r w:rsidR="009D40AB">
        <w:t>2</w:t>
      </w:r>
      <w:r w:rsidR="00EC2BA0">
        <w:t xml:space="preserve"> with </w:t>
      </w:r>
      <w:r w:rsidR="00EC2BA0">
        <w:rPr>
          <w:i/>
        </w:rPr>
        <w:t>x</w:t>
      </w:r>
      <w:r w:rsidR="00EC2BA0">
        <w:t xml:space="preserve"> on [0, 1] with </w:t>
      </w:r>
      <w:r w:rsidR="00EC2BA0">
        <w:rPr>
          <w:i/>
        </w:rPr>
        <w:t>n</w:t>
      </w:r>
      <w:r w:rsidR="00EC2BA0">
        <w:rPr>
          <w:i/>
          <w:vertAlign w:val="subscript"/>
        </w:rPr>
        <w:t>x</w:t>
      </w:r>
      <w:r w:rsidR="00EC2BA0">
        <w:t xml:space="preserve"> = </w:t>
      </w:r>
      <w:r w:rsidR="009D40AB">
        <w:t>41</w:t>
      </w:r>
      <w:r w:rsidR="00EC2BA0">
        <w:rPr>
          <w:i/>
        </w:rPr>
        <w:t xml:space="preserve"> </w:t>
      </w:r>
      <w:r w:rsidR="00EC2BA0">
        <w:t xml:space="preserve">and </w:t>
      </w:r>
      <w:r w:rsidR="00EC2BA0">
        <w:rPr>
          <w:i/>
        </w:rPr>
        <w:t>t</w:t>
      </w:r>
      <w:r w:rsidR="00EC2BA0">
        <w:t xml:space="preserve"> on [</w:t>
      </w:r>
      <w:r w:rsidR="009D40AB">
        <w:t>0</w:t>
      </w:r>
      <w:r w:rsidR="00EC2BA0">
        <w:t xml:space="preserve">, </w:t>
      </w:r>
      <w:r w:rsidR="009D40AB">
        <w:t>1</w:t>
      </w:r>
      <w:r w:rsidR="00EC2BA0">
        <w:t xml:space="preserve">] with </w:t>
      </w:r>
      <w:r w:rsidR="00EC2BA0">
        <w:rPr>
          <w:i/>
        </w:rPr>
        <w:t>n</w:t>
      </w:r>
      <w:r w:rsidR="00EC2BA0">
        <w:rPr>
          <w:i/>
          <w:vertAlign w:val="subscript"/>
        </w:rPr>
        <w:t>t</w:t>
      </w:r>
      <w:r w:rsidR="00EC2BA0">
        <w:t xml:space="preserve"> = 1</w:t>
      </w:r>
      <w:r w:rsidR="009D40AB">
        <w:t>1</w:t>
      </w:r>
      <w:r w:rsidR="00EC2BA0">
        <w:t>.  The implementation of the two functions are provided here:</w:t>
      </w:r>
    </w:p>
    <w:p w14:paraId="07C0933B" w14:textId="77777777" w:rsidR="00EC2BA0" w:rsidRPr="00EC2BA0" w:rsidRDefault="00EC2BA0" w:rsidP="00EC2BA0">
      <w:pPr>
        <w:pStyle w:val="LabCode"/>
        <w:rPr>
          <w:color w:val="000000" w:themeColor="text1"/>
        </w:rPr>
      </w:pPr>
      <w:r w:rsidRPr="00EC2BA0">
        <w:rPr>
          <w:color w:val="000000" w:themeColor="text1"/>
        </w:rPr>
        <w:t xml:space="preserve">function </w:t>
      </w:r>
      <w:r w:rsidR="000B70DF">
        <w:rPr>
          <w:color w:val="000000" w:themeColor="text1"/>
        </w:rPr>
        <w:t>[</w:t>
      </w:r>
      <w:r w:rsidRPr="00EC2BA0">
        <w:rPr>
          <w:color w:val="000000" w:themeColor="text1"/>
        </w:rPr>
        <w:t>u</w:t>
      </w:r>
      <w:r w:rsidR="000B70DF">
        <w:rPr>
          <w:color w:val="000000" w:themeColor="text1"/>
        </w:rPr>
        <w:t>]</w:t>
      </w:r>
      <w:r w:rsidRPr="00EC2BA0">
        <w:rPr>
          <w:color w:val="000000" w:themeColor="text1"/>
        </w:rPr>
        <w:t xml:space="preserve"> = u</w:t>
      </w:r>
      <w:r w:rsidR="00D52F25">
        <w:rPr>
          <w:color w:val="000000" w:themeColor="text1"/>
        </w:rPr>
        <w:t>3a</w:t>
      </w:r>
      <w:r w:rsidR="000B70DF">
        <w:rPr>
          <w:color w:val="000000" w:themeColor="text1"/>
        </w:rPr>
        <w:t>_bndry</w:t>
      </w:r>
      <w:r w:rsidRPr="00EC2BA0">
        <w:rPr>
          <w:color w:val="000000" w:themeColor="text1"/>
        </w:rPr>
        <w:t>(t)</w:t>
      </w:r>
    </w:p>
    <w:p w14:paraId="01DCE2B4" w14:textId="77777777" w:rsidR="00EC2BA0" w:rsidRPr="00EC2BA0" w:rsidRDefault="00EC2BA0" w:rsidP="00EC2BA0">
      <w:pPr>
        <w:pStyle w:val="LabCode"/>
        <w:rPr>
          <w:color w:val="000000" w:themeColor="text1"/>
        </w:rPr>
      </w:pPr>
      <w:r w:rsidRPr="00EC2BA0">
        <w:rPr>
          <w:color w:val="000000" w:themeColor="text1"/>
        </w:rPr>
        <w:t xml:space="preserve">    u = [0*t + </w:t>
      </w:r>
      <w:r w:rsidR="009D40AB">
        <w:rPr>
          <w:color w:val="000000" w:themeColor="text1"/>
        </w:rPr>
        <w:t>-1</w:t>
      </w:r>
      <w:r w:rsidRPr="00EC2BA0">
        <w:rPr>
          <w:color w:val="000000" w:themeColor="text1"/>
        </w:rPr>
        <w:t>;</w:t>
      </w:r>
    </w:p>
    <w:p w14:paraId="11F1C393" w14:textId="77777777" w:rsidR="00EC2BA0" w:rsidRPr="00EC2BA0" w:rsidRDefault="00EC2BA0" w:rsidP="00EC2BA0">
      <w:pPr>
        <w:pStyle w:val="LabCode"/>
        <w:rPr>
          <w:color w:val="000000" w:themeColor="text1"/>
        </w:rPr>
      </w:pPr>
      <w:r w:rsidRPr="00EC2BA0">
        <w:rPr>
          <w:color w:val="000000" w:themeColor="text1"/>
        </w:rPr>
        <w:t xml:space="preserve">         0*t + </w:t>
      </w:r>
      <w:r w:rsidR="009D40AB">
        <w:rPr>
          <w:color w:val="000000" w:themeColor="text1"/>
        </w:rPr>
        <w:t xml:space="preserve"> 2</w:t>
      </w:r>
      <w:r w:rsidRPr="00EC2BA0">
        <w:rPr>
          <w:color w:val="000000" w:themeColor="text1"/>
        </w:rPr>
        <w:t>];</w:t>
      </w:r>
    </w:p>
    <w:p w14:paraId="02E88A04" w14:textId="77777777" w:rsidR="00EC2BA0" w:rsidRPr="00EC2BA0" w:rsidRDefault="00EC2BA0" w:rsidP="00EC2BA0">
      <w:pPr>
        <w:pStyle w:val="LabCode"/>
        <w:rPr>
          <w:color w:val="000000" w:themeColor="text1"/>
        </w:rPr>
      </w:pPr>
      <w:r w:rsidRPr="00EC2BA0">
        <w:rPr>
          <w:color w:val="000000" w:themeColor="text1"/>
        </w:rPr>
        <w:t>end</w:t>
      </w:r>
    </w:p>
    <w:p w14:paraId="2E037AFE" w14:textId="77777777" w:rsidR="00EC2BA0" w:rsidRDefault="00EC2BA0" w:rsidP="00EC2BA0">
      <w:pPr>
        <w:pStyle w:val="LabCode"/>
      </w:pPr>
    </w:p>
    <w:p w14:paraId="56923D50" w14:textId="77777777" w:rsidR="00EC2BA0" w:rsidRPr="00EC2BA0" w:rsidRDefault="00EC2BA0" w:rsidP="00EC2BA0">
      <w:pPr>
        <w:pStyle w:val="LabCode"/>
      </w:pPr>
      <w:r w:rsidRPr="00EC2BA0">
        <w:t xml:space="preserve">function </w:t>
      </w:r>
      <w:r w:rsidR="000B70DF">
        <w:t>[</w:t>
      </w:r>
      <w:r w:rsidRPr="00EC2BA0">
        <w:t>u</w:t>
      </w:r>
      <w:r w:rsidR="000B70DF">
        <w:t>]</w:t>
      </w:r>
      <w:r w:rsidRPr="00EC2BA0">
        <w:t xml:space="preserve"> = u</w:t>
      </w:r>
      <w:r w:rsidR="00D52F25">
        <w:t>3a</w:t>
      </w:r>
      <w:r w:rsidRPr="00EC2BA0">
        <w:t>_init(x)</w:t>
      </w:r>
    </w:p>
    <w:p w14:paraId="43470B24" w14:textId="77777777" w:rsidR="00EC2BA0" w:rsidRPr="00EC2BA0" w:rsidRDefault="00EC2BA0" w:rsidP="00EC2BA0">
      <w:pPr>
        <w:pStyle w:val="LabCode"/>
      </w:pPr>
      <w:r w:rsidRPr="00EC2BA0">
        <w:t xml:space="preserve">    u = 0*x + </w:t>
      </w:r>
      <w:r w:rsidR="009D40AB">
        <w:t>1</w:t>
      </w:r>
      <w:r w:rsidRPr="00EC2BA0">
        <w:t>;</w:t>
      </w:r>
    </w:p>
    <w:p w14:paraId="17833F32" w14:textId="77777777" w:rsidR="00EC2BA0" w:rsidRDefault="00EC2BA0" w:rsidP="00EC2BA0">
      <w:pPr>
        <w:pStyle w:val="LabCode"/>
      </w:pPr>
      <w:r w:rsidRPr="00EC2BA0">
        <w:t>end</w:t>
      </w:r>
    </w:p>
    <w:p w14:paraId="211C0FD9" w14:textId="77777777" w:rsidR="00EC2BA0" w:rsidRDefault="00EC2BA0" w:rsidP="00EC2BA0">
      <w:r>
        <w:t xml:space="preserve">Execute the plot command shown in the slides and copy </w:t>
      </w:r>
      <w:r w:rsidR="00F01E61">
        <w:t>the resulting plot into Figure 1 including the appropriate title that includes the UW User IDs of the laboratory members.</w:t>
      </w:r>
    </w:p>
    <w:p w14:paraId="4C98B187" w14:textId="77777777" w:rsidR="00F01E61" w:rsidRPr="00F01E61" w:rsidRDefault="00F01E61" w:rsidP="00F01E61">
      <w:pPr>
        <w:pStyle w:val="NormalWeb"/>
        <w:kinsoku w:val="0"/>
        <w:overflowPunct w:val="0"/>
        <w:spacing w:before="58" w:beforeAutospacing="0" w:after="0" w:afterAutospacing="0"/>
        <w:ind w:left="547" w:hanging="547"/>
        <w:textAlignment w:val="baseline"/>
        <w:rPr>
          <w:sz w:val="18"/>
        </w:rPr>
      </w:pPr>
      <w:r w:rsidRPr="00F01E61">
        <w:rPr>
          <w:rFonts w:ascii="Consolas" w:eastAsia="+mn-ea" w:hAnsi="Consolas" w:cs="Consolas"/>
          <w:color w:val="000000"/>
          <w:kern w:val="24"/>
          <w:sz w:val="18"/>
        </w:rPr>
        <w:t>[x</w:t>
      </w:r>
      <w:r>
        <w:rPr>
          <w:rFonts w:ascii="Consolas" w:eastAsia="+mn-ea" w:hAnsi="Consolas" w:cs="Consolas"/>
          <w:color w:val="000000"/>
          <w:kern w:val="24"/>
          <w:sz w:val="18"/>
        </w:rPr>
        <w:t>3a</w:t>
      </w:r>
      <w:r w:rsidRPr="00F01E61">
        <w:rPr>
          <w:rFonts w:ascii="Consolas" w:eastAsia="+mn-ea" w:hAnsi="Consolas" w:cs="Consolas"/>
          <w:color w:val="000000"/>
          <w:kern w:val="24"/>
          <w:sz w:val="18"/>
        </w:rPr>
        <w:t>, t</w:t>
      </w:r>
      <w:r>
        <w:rPr>
          <w:rFonts w:ascii="Consolas" w:eastAsia="+mn-ea" w:hAnsi="Consolas" w:cs="Consolas"/>
          <w:color w:val="000000"/>
          <w:kern w:val="24"/>
          <w:sz w:val="18"/>
        </w:rPr>
        <w:t>3a</w:t>
      </w:r>
      <w:r w:rsidRPr="00F01E61">
        <w:rPr>
          <w:rFonts w:ascii="Consolas" w:eastAsia="+mn-ea" w:hAnsi="Consolas" w:cs="Consolas"/>
          <w:color w:val="000000"/>
          <w:kern w:val="24"/>
          <w:sz w:val="18"/>
        </w:rPr>
        <w:t>, U</w:t>
      </w:r>
      <w:r>
        <w:rPr>
          <w:rFonts w:ascii="Consolas" w:eastAsia="+mn-ea" w:hAnsi="Consolas" w:cs="Consolas"/>
          <w:color w:val="000000"/>
          <w:kern w:val="24"/>
          <w:sz w:val="18"/>
        </w:rPr>
        <w:t>3a</w:t>
      </w:r>
      <w:r w:rsidRPr="00F01E61">
        <w:rPr>
          <w:rFonts w:ascii="Consolas" w:eastAsia="+mn-ea" w:hAnsi="Consolas" w:cs="Consolas"/>
          <w:color w:val="000000"/>
          <w:kern w:val="24"/>
          <w:sz w:val="18"/>
        </w:rPr>
        <w:t>] = crank_nicolson1d( 1.5, [0 1], 6, [0 1], 21, @u</w:t>
      </w:r>
      <w:r>
        <w:rPr>
          <w:rFonts w:ascii="Consolas" w:eastAsia="+mn-ea" w:hAnsi="Consolas" w:cs="Consolas"/>
          <w:color w:val="000000"/>
          <w:kern w:val="24"/>
          <w:sz w:val="18"/>
        </w:rPr>
        <w:t>3a</w:t>
      </w:r>
      <w:r w:rsidRPr="00F01E61">
        <w:rPr>
          <w:rFonts w:ascii="Consolas" w:eastAsia="+mn-ea" w:hAnsi="Consolas" w:cs="Consolas"/>
          <w:color w:val="000000"/>
          <w:kern w:val="24"/>
          <w:sz w:val="18"/>
        </w:rPr>
        <w:t>_init, @u</w:t>
      </w:r>
      <w:r>
        <w:rPr>
          <w:rFonts w:ascii="Consolas" w:eastAsia="+mn-ea" w:hAnsi="Consolas" w:cs="Consolas"/>
          <w:color w:val="000000"/>
          <w:kern w:val="24"/>
          <w:sz w:val="18"/>
        </w:rPr>
        <w:t>3a</w:t>
      </w:r>
      <w:r w:rsidRPr="00F01E61">
        <w:rPr>
          <w:rFonts w:ascii="Consolas" w:eastAsia="+mn-ea" w:hAnsi="Consolas" w:cs="Consolas"/>
          <w:color w:val="000000"/>
          <w:kern w:val="24"/>
          <w:sz w:val="18"/>
        </w:rPr>
        <w:t>_bndry );</w:t>
      </w:r>
    </w:p>
    <w:p w14:paraId="18DF5CA4" w14:textId="77777777" w:rsidR="00F01E61" w:rsidRPr="00F01E61" w:rsidRDefault="00F01E61" w:rsidP="00F01E61">
      <w:pPr>
        <w:pStyle w:val="NormalWeb"/>
        <w:kinsoku w:val="0"/>
        <w:overflowPunct w:val="0"/>
        <w:spacing w:before="58" w:beforeAutospacing="0" w:after="0" w:afterAutospacing="0"/>
        <w:ind w:left="547" w:hanging="547"/>
        <w:textAlignment w:val="baseline"/>
        <w:rPr>
          <w:sz w:val="18"/>
        </w:rPr>
      </w:pPr>
      <w:r w:rsidRPr="00F01E61">
        <w:rPr>
          <w:rFonts w:ascii="Consolas" w:eastAsia="+mn-ea" w:hAnsi="Consolas" w:cs="Consolas"/>
          <w:color w:val="000000"/>
          <w:kern w:val="24"/>
          <w:sz w:val="18"/>
        </w:rPr>
        <w:t>mesh( t</w:t>
      </w:r>
      <w:r>
        <w:rPr>
          <w:rFonts w:ascii="Consolas" w:eastAsia="+mn-ea" w:hAnsi="Consolas" w:cs="Consolas"/>
          <w:color w:val="000000"/>
          <w:kern w:val="24"/>
          <w:sz w:val="18"/>
        </w:rPr>
        <w:t>3a</w:t>
      </w:r>
      <w:r w:rsidRPr="00F01E61">
        <w:rPr>
          <w:rFonts w:ascii="Consolas" w:eastAsia="+mn-ea" w:hAnsi="Consolas" w:cs="Consolas"/>
          <w:color w:val="000000"/>
          <w:kern w:val="24"/>
          <w:sz w:val="18"/>
        </w:rPr>
        <w:t>, x</w:t>
      </w:r>
      <w:r>
        <w:rPr>
          <w:rFonts w:ascii="Consolas" w:eastAsia="+mn-ea" w:hAnsi="Consolas" w:cs="Consolas"/>
          <w:color w:val="000000"/>
          <w:kern w:val="24"/>
          <w:sz w:val="18"/>
        </w:rPr>
        <w:t>3a</w:t>
      </w:r>
      <w:r w:rsidRPr="00F01E61">
        <w:rPr>
          <w:rFonts w:ascii="Consolas" w:eastAsia="+mn-ea" w:hAnsi="Consolas" w:cs="Consolas"/>
          <w:color w:val="000000"/>
          <w:kern w:val="24"/>
          <w:sz w:val="18"/>
        </w:rPr>
        <w:t>, U</w:t>
      </w:r>
      <w:r w:rsidR="003C53D9">
        <w:rPr>
          <w:rFonts w:ascii="Consolas" w:eastAsia="+mn-ea" w:hAnsi="Consolas" w:cs="Consolas"/>
          <w:color w:val="000000"/>
          <w:kern w:val="24"/>
          <w:sz w:val="18"/>
        </w:rPr>
        <w:t>3a</w:t>
      </w:r>
      <w:r w:rsidRPr="00F01E61">
        <w:rPr>
          <w:rFonts w:ascii="Consolas" w:eastAsia="+mn-ea" w:hAnsi="Consolas" w:cs="Consolas"/>
          <w:color w:val="000000"/>
          <w:kern w:val="24"/>
          <w:sz w:val="18"/>
        </w:rPr>
        <w:t xml:space="preserve"> )</w:t>
      </w:r>
      <w:r w:rsidRPr="00F01E61">
        <w:rPr>
          <w:rFonts w:ascii="Consolas" w:eastAsia="+mn-ea" w:hAnsi="Consolas" w:cs="Consolas"/>
          <w:color w:val="000000"/>
          <w:kern w:val="24"/>
          <w:sz w:val="14"/>
          <w:szCs w:val="20"/>
        </w:rPr>
        <w:t xml:space="preserve"> </w:t>
      </w:r>
    </w:p>
    <w:p w14:paraId="4BF1B5D3" w14:textId="77777777" w:rsidR="00E14EDE" w:rsidRPr="00F01E61" w:rsidRDefault="00F01E61" w:rsidP="00E14EDE">
      <w:pPr>
        <w:pStyle w:val="LabCode"/>
        <w:rPr>
          <w:sz w:val="18"/>
        </w:rPr>
      </w:pPr>
      <w:r>
        <w:rPr>
          <w:sz w:val="18"/>
        </w:rPr>
        <w:t xml:space="preserve">% </w:t>
      </w:r>
      <w:r w:rsidR="00E14EDE" w:rsidRPr="00F01E61">
        <w:rPr>
          <w:sz w:val="18"/>
        </w:rPr>
        <w:t>title(</w:t>
      </w:r>
      <w:r w:rsidR="000C7199" w:rsidRPr="00F01E61">
        <w:rPr>
          <w:sz w:val="18"/>
        </w:rPr>
        <w:t xml:space="preserve"> 'uwuserid</w:t>
      </w:r>
      <w:r w:rsidR="00E14EDE" w:rsidRPr="00F01E61">
        <w:rPr>
          <w:sz w:val="18"/>
        </w:rPr>
        <w:t>' );</w:t>
      </w:r>
    </w:p>
    <w:p w14:paraId="12D94CFA" w14:textId="77777777" w:rsidR="00E14EDE" w:rsidRPr="00F01E61" w:rsidRDefault="00F01E61" w:rsidP="00E14EDE">
      <w:pPr>
        <w:pStyle w:val="LabCode"/>
        <w:rPr>
          <w:sz w:val="18"/>
        </w:rPr>
      </w:pPr>
      <w:r>
        <w:rPr>
          <w:sz w:val="18"/>
        </w:rPr>
        <w:t xml:space="preserve">% </w:t>
      </w:r>
      <w:r w:rsidR="00487C7E" w:rsidRPr="00F01E61">
        <w:rPr>
          <w:sz w:val="18"/>
        </w:rPr>
        <w:t>title( '</w:t>
      </w:r>
      <w:r w:rsidR="000C7199" w:rsidRPr="00F01E61">
        <w:rPr>
          <w:sz w:val="18"/>
        </w:rPr>
        <w:t>uwuserid and uwuserid</w:t>
      </w:r>
      <w:r w:rsidR="00487C7E" w:rsidRPr="00F01E61">
        <w:rPr>
          <w:sz w:val="18"/>
        </w:rPr>
        <w:t>' );</w:t>
      </w:r>
    </w:p>
    <w:p w14:paraId="356AC6D2" w14:textId="77777777" w:rsidR="000C0976" w:rsidRDefault="00EC2BA0" w:rsidP="00EC2BA0">
      <w:pPr>
        <w:rPr>
          <w:rFonts w:eastAsia="Times New Roman" w:cs="Times New Roman"/>
          <w:szCs w:val="24"/>
          <w:lang w:eastAsia="en-CA"/>
        </w:rPr>
      </w:pPr>
      <w:r>
        <w:t xml:space="preserve">Repeat this exercise with the example </w:t>
      </w:r>
      <w:r w:rsidR="009D40AB">
        <w:t>with</w:t>
      </w:r>
      <w:r>
        <w:t xml:space="preserve"> </w:t>
      </w:r>
      <w:r>
        <w:rPr>
          <w:i/>
        </w:rPr>
        <w:t>n</w:t>
      </w:r>
      <w:r w:rsidR="00175DFA">
        <w:rPr>
          <w:i/>
          <w:vertAlign w:val="subscript"/>
        </w:rPr>
        <w:t>t</w:t>
      </w:r>
      <w:r>
        <w:t xml:space="preserve"> = 4</w:t>
      </w:r>
      <w:r w:rsidR="009D40AB">
        <w:t>1</w:t>
      </w:r>
      <w:r>
        <w:t xml:space="preserve"> and copy the resulting plot into Figure 2.</w:t>
      </w:r>
    </w:p>
    <w:p w14:paraId="5C5A4260" w14:textId="7C384403" w:rsidR="00E14EDE" w:rsidRDefault="00617610" w:rsidP="00E14EDE">
      <w:pPr>
        <w:pStyle w:val="NormalWeb"/>
        <w:keepNext/>
        <w:jc w:val="center"/>
      </w:pPr>
      <w:r w:rsidRPr="00617610">
        <w:lastRenderedPageBreak/>
        <w:drawing>
          <wp:inline distT="0" distB="0" distL="0" distR="0" wp14:anchorId="159617DC" wp14:editId="724C3629">
            <wp:extent cx="3781425" cy="3022453"/>
            <wp:effectExtent l="0" t="0" r="0" b="0"/>
            <wp:docPr id="3" name="Picture 3"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surface chart&#10;&#10;Description automatically generated"/>
                    <pic:cNvPicPr/>
                  </pic:nvPicPr>
                  <pic:blipFill>
                    <a:blip r:embed="rId8"/>
                    <a:stretch>
                      <a:fillRect/>
                    </a:stretch>
                  </pic:blipFill>
                  <pic:spPr>
                    <a:xfrm>
                      <a:off x="0" y="0"/>
                      <a:ext cx="3785035" cy="3025338"/>
                    </a:xfrm>
                    <a:prstGeom prst="rect">
                      <a:avLst/>
                    </a:prstGeom>
                  </pic:spPr>
                </pic:pic>
              </a:graphicData>
            </a:graphic>
          </wp:inline>
        </w:drawing>
      </w:r>
    </w:p>
    <w:p w14:paraId="0DB13FC9" w14:textId="77777777" w:rsidR="00E14EDE" w:rsidRDefault="00E14EDE" w:rsidP="00E14EDE">
      <w:pPr>
        <w:pStyle w:val="Caption"/>
      </w:pPr>
      <w:bookmarkStart w:id="1" w:name="_Ref272934790"/>
      <w:r>
        <w:t xml:space="preserve">Figure </w:t>
      </w:r>
      <w:r w:rsidR="00182623">
        <w:fldChar w:fldCharType="begin"/>
      </w:r>
      <w:r>
        <w:instrText xml:space="preserve"> SEQ Figure \* ARABIC </w:instrText>
      </w:r>
      <w:r w:rsidR="00182623">
        <w:fldChar w:fldCharType="separate"/>
      </w:r>
      <w:r w:rsidR="0033535F">
        <w:rPr>
          <w:noProof/>
        </w:rPr>
        <w:t>1</w:t>
      </w:r>
      <w:r w:rsidR="00182623">
        <w:fldChar w:fldCharType="end"/>
      </w:r>
      <w:bookmarkEnd w:id="1"/>
      <w:r>
        <w:rPr>
          <w:noProof/>
        </w:rPr>
        <w:t xml:space="preserve">.  The first </w:t>
      </w:r>
      <w:r w:rsidR="000677C8">
        <w:rPr>
          <w:noProof/>
        </w:rPr>
        <w:t>approximation</w:t>
      </w:r>
      <w:r>
        <w:rPr>
          <w:noProof/>
        </w:rPr>
        <w:t>.</w:t>
      </w:r>
    </w:p>
    <w:p w14:paraId="63E8AC81" w14:textId="35248858" w:rsidR="00E14EDE" w:rsidRDefault="00617610" w:rsidP="00E14EDE">
      <w:pPr>
        <w:pStyle w:val="NormalWeb"/>
      </w:pPr>
      <w:r>
        <w:tab/>
      </w:r>
      <w:r>
        <w:tab/>
        <w:t>Nx=41 and Nt=41</w:t>
      </w:r>
    </w:p>
    <w:p w14:paraId="702EAA53" w14:textId="367D6B61" w:rsidR="00E14EDE" w:rsidRDefault="00617610" w:rsidP="00E14EDE">
      <w:pPr>
        <w:pStyle w:val="NormalWeb"/>
        <w:keepNext/>
        <w:jc w:val="center"/>
      </w:pPr>
      <w:r w:rsidRPr="00617610">
        <w:drawing>
          <wp:inline distT="0" distB="0" distL="0" distR="0" wp14:anchorId="048D3C3D" wp14:editId="43B7B67A">
            <wp:extent cx="3892550" cy="2984739"/>
            <wp:effectExtent l="0" t="0" r="0" b="0"/>
            <wp:docPr id="4" name="Picture 4"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surface chart&#10;&#10;Description automatically generated"/>
                    <pic:cNvPicPr/>
                  </pic:nvPicPr>
                  <pic:blipFill>
                    <a:blip r:embed="rId9"/>
                    <a:stretch>
                      <a:fillRect/>
                    </a:stretch>
                  </pic:blipFill>
                  <pic:spPr>
                    <a:xfrm>
                      <a:off x="0" y="0"/>
                      <a:ext cx="3900743" cy="2991022"/>
                    </a:xfrm>
                    <a:prstGeom prst="rect">
                      <a:avLst/>
                    </a:prstGeom>
                  </pic:spPr>
                </pic:pic>
              </a:graphicData>
            </a:graphic>
          </wp:inline>
        </w:drawing>
      </w:r>
    </w:p>
    <w:p w14:paraId="49492DB5" w14:textId="77777777" w:rsidR="00E14EDE" w:rsidRDefault="00E14EDE" w:rsidP="00E14EDE">
      <w:pPr>
        <w:pStyle w:val="Caption"/>
      </w:pPr>
      <w:bookmarkStart w:id="2" w:name="_Ref272934842"/>
      <w:r>
        <w:t xml:space="preserve">Figure </w:t>
      </w:r>
      <w:r w:rsidR="00182623">
        <w:fldChar w:fldCharType="begin"/>
      </w:r>
      <w:r>
        <w:instrText xml:space="preserve"> SEQ Figure \* ARABIC </w:instrText>
      </w:r>
      <w:r w:rsidR="00182623">
        <w:fldChar w:fldCharType="separate"/>
      </w:r>
      <w:r w:rsidR="0033535F">
        <w:rPr>
          <w:noProof/>
        </w:rPr>
        <w:t>2</w:t>
      </w:r>
      <w:r w:rsidR="00182623">
        <w:fldChar w:fldCharType="end"/>
      </w:r>
      <w:bookmarkEnd w:id="2"/>
      <w:r>
        <w:rPr>
          <w:noProof/>
        </w:rPr>
        <w:t xml:space="preserve">.   </w:t>
      </w:r>
      <w:r>
        <w:t xml:space="preserve">The </w:t>
      </w:r>
      <w:r w:rsidR="00F50FB1">
        <w:t xml:space="preserve">second </w:t>
      </w:r>
      <w:r w:rsidR="000677C8">
        <w:t>approximation</w:t>
      </w:r>
      <w:r>
        <w:rPr>
          <w:noProof/>
        </w:rPr>
        <w:t>.</w:t>
      </w:r>
    </w:p>
    <w:p w14:paraId="176B66D4" w14:textId="77777777" w:rsidR="000C0976" w:rsidRDefault="000C0976">
      <w:pPr>
        <w:spacing w:before="0" w:after="200"/>
        <w:rPr>
          <w:b/>
          <w:color w:val="FF0000"/>
        </w:rPr>
      </w:pPr>
    </w:p>
    <w:p w14:paraId="0E547FFA" w14:textId="77777777" w:rsidR="00E60FCB" w:rsidRDefault="00E60FCB">
      <w:pPr>
        <w:spacing w:before="0" w:after="200"/>
        <w:rPr>
          <w:b/>
          <w:color w:val="FF0000"/>
        </w:rPr>
      </w:pPr>
      <w:r>
        <w:rPr>
          <w:b/>
          <w:color w:val="FF0000"/>
        </w:rPr>
        <w:br w:type="page"/>
      </w:r>
    </w:p>
    <w:p w14:paraId="5ABE4CB2" w14:textId="77777777" w:rsidR="009D40AB" w:rsidRDefault="000677C8" w:rsidP="00EC2BA0">
      <w:r>
        <w:rPr>
          <w:b/>
          <w:color w:val="FF0000"/>
        </w:rPr>
        <w:lastRenderedPageBreak/>
        <w:t>3</w:t>
      </w:r>
      <w:r w:rsidR="002C2E10" w:rsidRPr="00A0747D">
        <w:rPr>
          <w:b/>
          <w:color w:val="FF0000"/>
        </w:rPr>
        <w:t>.</w:t>
      </w:r>
      <w:r w:rsidR="002C2E10">
        <w:rPr>
          <w:b/>
          <w:color w:val="FF0000"/>
        </w:rPr>
        <w:t>8</w:t>
      </w:r>
      <w:r w:rsidR="002C2E10">
        <w:rPr>
          <w:b/>
          <w:i/>
          <w:color w:val="FF0000"/>
        </w:rPr>
        <w:t>b</w:t>
      </w:r>
      <w:r w:rsidR="002C2E10">
        <w:t xml:space="preserve"> </w:t>
      </w:r>
      <w:r w:rsidR="009D40AB">
        <w:t>On the Laboratory web site in the source directory</w:t>
      </w:r>
      <w:r w:rsidR="00DD3F84">
        <w:t xml:space="preserve"> (see Extra Files)</w:t>
      </w:r>
      <w:r w:rsidR="009D40AB">
        <w:t xml:space="preserve"> is an initial function combining a number of sine functions:</w:t>
      </w:r>
    </w:p>
    <w:p w14:paraId="51912F51" w14:textId="77777777" w:rsidR="009D40AB" w:rsidRDefault="009D40AB" w:rsidP="009D40AB">
      <w:pPr>
        <w:jc w:val="center"/>
      </w:pPr>
      <w:r w:rsidRPr="009D40AB">
        <w:rPr>
          <w:position w:val="-24"/>
        </w:rPr>
        <w:object w:dxaOrig="4380" w:dyaOrig="620" w14:anchorId="64B83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7pt;height:30.55pt" o:ole="">
            <v:imagedata r:id="rId10" o:title=""/>
          </v:shape>
          <o:OLEObject Type="Embed" ProgID="Equation.DSMT4" ShapeID="_x0000_i1025" DrawAspect="Content" ObjectID="_1686308900" r:id="rId11"/>
        </w:object>
      </w:r>
    </w:p>
    <w:p w14:paraId="49D10A6C" w14:textId="77777777" w:rsidR="000C0976" w:rsidRDefault="009D40AB" w:rsidP="00EC2BA0">
      <w:r>
        <w:t xml:space="preserve">The actual solution to the heat-conduction/diffusion equation when this is the initial state with </w:t>
      </w:r>
      <w:r w:rsidRPr="009D40AB">
        <w:rPr>
          <w:rFonts w:ascii="Symbol" w:hAnsi="Symbol"/>
          <w:i/>
        </w:rPr>
        <w:t></w:t>
      </w:r>
      <w:r>
        <w:t xml:space="preserve"> = 1 on the </w:t>
      </w:r>
      <w:r>
        <w:rPr>
          <w:i/>
        </w:rPr>
        <w:t>x</w:t>
      </w:r>
      <w:r>
        <w:t xml:space="preserve">-interval [0, </w:t>
      </w:r>
      <w:r w:rsidRPr="009D40AB">
        <w:rPr>
          <w:rFonts w:ascii="Symbol" w:hAnsi="Symbol"/>
          <w:i/>
        </w:rPr>
        <w:t></w:t>
      </w:r>
      <w:r>
        <w:t>]</w:t>
      </w:r>
      <w:r w:rsidR="000677C8">
        <w:t xml:space="preserve"> with zero boundary conditions</w:t>
      </w:r>
      <w:r w:rsidR="005F6722">
        <w:t xml:space="preserve"> (</w:t>
      </w:r>
      <w:r w:rsidR="005F6722">
        <w:rPr>
          <w:i/>
        </w:rPr>
        <w:t>a</w:t>
      </w:r>
      <w:r w:rsidR="005F6722">
        <w:t>(</w:t>
      </w:r>
      <w:r w:rsidR="005F6722">
        <w:rPr>
          <w:i/>
        </w:rPr>
        <w:t>t</w:t>
      </w:r>
      <w:r w:rsidR="005F6722">
        <w:t xml:space="preserve">) = </w:t>
      </w:r>
      <w:r w:rsidR="005F6722">
        <w:rPr>
          <w:i/>
        </w:rPr>
        <w:t>b</w:t>
      </w:r>
      <w:r w:rsidR="005F6722">
        <w:t>(</w:t>
      </w:r>
      <w:r w:rsidR="005F6722">
        <w:rPr>
          <w:i/>
        </w:rPr>
        <w:t>t</w:t>
      </w:r>
      <w:r w:rsidR="005F6722">
        <w:t>) = 0)</w:t>
      </w:r>
      <w:r>
        <w:t xml:space="preserve"> is the function</w:t>
      </w:r>
    </w:p>
    <w:p w14:paraId="73899C76" w14:textId="77777777" w:rsidR="009D40AB" w:rsidRDefault="009D40AB" w:rsidP="009D40AB">
      <w:pPr>
        <w:jc w:val="center"/>
      </w:pPr>
      <w:r w:rsidRPr="009D40AB">
        <w:rPr>
          <w:position w:val="-24"/>
        </w:rPr>
        <w:object w:dxaOrig="5420" w:dyaOrig="620" w14:anchorId="09B4BB85">
          <v:shape id="_x0000_i1026" type="#_x0000_t75" style="width:271pt;height:30.55pt" o:ole="">
            <v:imagedata r:id="rId12" o:title=""/>
          </v:shape>
          <o:OLEObject Type="Embed" ProgID="Equation.DSMT4" ShapeID="_x0000_i1026" DrawAspect="Content" ObjectID="_1686308901" r:id="rId13"/>
        </w:object>
      </w:r>
    </w:p>
    <w:p w14:paraId="014442CC" w14:textId="77777777" w:rsidR="009D40AB" w:rsidRPr="009D40AB" w:rsidRDefault="009D40AB" w:rsidP="00EC2BA0">
      <w:r>
        <w:t xml:space="preserve">When </w:t>
      </w:r>
      <w:r>
        <w:rPr>
          <w:i/>
        </w:rPr>
        <w:t>t</w:t>
      </w:r>
      <w:r>
        <w:t xml:space="preserve"> = 0, the function </w:t>
      </w:r>
      <w:r>
        <w:rPr>
          <w:i/>
        </w:rPr>
        <w:t>u</w:t>
      </w:r>
      <w:r>
        <w:t>(</w:t>
      </w:r>
      <w:r>
        <w:rPr>
          <w:i/>
        </w:rPr>
        <w:t>x</w:t>
      </w:r>
      <w:r>
        <w:t xml:space="preserve">, 0) equals </w:t>
      </w:r>
      <w:r>
        <w:rPr>
          <w:i/>
        </w:rPr>
        <w:t>u</w:t>
      </w:r>
      <w:r>
        <w:rPr>
          <w:vertAlign w:val="subscript"/>
        </w:rPr>
        <w:t>init</w:t>
      </w:r>
      <w:r>
        <w:t>(</w:t>
      </w:r>
      <w:r>
        <w:rPr>
          <w:i/>
        </w:rPr>
        <w:t>x</w:t>
      </w:r>
      <w:r>
        <w:t xml:space="preserve">) and </w:t>
      </w:r>
      <w:r w:rsidR="000677C8">
        <w:t xml:space="preserve">if you differentiate </w:t>
      </w:r>
      <w:r w:rsidR="000677C8">
        <w:rPr>
          <w:i/>
        </w:rPr>
        <w:t>u</w:t>
      </w:r>
      <w:r w:rsidR="000677C8">
        <w:t>(</w:t>
      </w:r>
      <w:r w:rsidR="000677C8">
        <w:rPr>
          <w:i/>
        </w:rPr>
        <w:t>x</w:t>
      </w:r>
      <w:r w:rsidR="000677C8">
        <w:t>,</w:t>
      </w:r>
      <w:r w:rsidR="000677C8">
        <w:rPr>
          <w:i/>
        </w:rPr>
        <w:t>t</w:t>
      </w:r>
      <w:r w:rsidR="000677C8">
        <w:t xml:space="preserve">) once with respect to time, you will see that it equals </w:t>
      </w:r>
      <w:r w:rsidR="000677C8">
        <w:rPr>
          <w:i/>
        </w:rPr>
        <w:t>u</w:t>
      </w:r>
      <w:r w:rsidR="000677C8">
        <w:t>(</w:t>
      </w:r>
      <w:r w:rsidR="000677C8">
        <w:rPr>
          <w:i/>
        </w:rPr>
        <w:t>x</w:t>
      </w:r>
      <w:r w:rsidR="000677C8">
        <w:t>,</w:t>
      </w:r>
      <w:r w:rsidR="000677C8">
        <w:rPr>
          <w:i/>
        </w:rPr>
        <w:t>t</w:t>
      </w:r>
      <w:r w:rsidR="000677C8">
        <w:t>) when differentiated twice with respect to space.  Plot the output of the command</w:t>
      </w:r>
    </w:p>
    <w:p w14:paraId="32C33D30" w14:textId="77777777" w:rsidR="002D470E" w:rsidRPr="009D40AB" w:rsidRDefault="002D470E" w:rsidP="002D470E">
      <w:pPr>
        <w:pStyle w:val="NormalWeb"/>
        <w:kinsoku w:val="0"/>
        <w:overflowPunct w:val="0"/>
        <w:spacing w:before="58" w:beforeAutospacing="0" w:after="0" w:afterAutospacing="0"/>
        <w:textAlignment w:val="baseline"/>
        <w:rPr>
          <w:sz w:val="16"/>
        </w:rPr>
      </w:pPr>
      <w:r w:rsidRPr="009D40AB">
        <w:rPr>
          <w:rFonts w:ascii="Consolas" w:eastAsia="+mn-ea" w:hAnsi="Consolas" w:cs="Consolas"/>
          <w:color w:val="000000"/>
          <w:kern w:val="24"/>
          <w:sz w:val="16"/>
          <w:lang w:val="fr-FR"/>
        </w:rPr>
        <w:t>[x</w:t>
      </w:r>
      <w:r w:rsidR="008567E0">
        <w:rPr>
          <w:rFonts w:ascii="Consolas" w:eastAsia="+mn-ea" w:hAnsi="Consolas" w:cs="Consolas"/>
          <w:color w:val="000000"/>
          <w:kern w:val="24"/>
          <w:sz w:val="16"/>
          <w:lang w:val="fr-FR"/>
        </w:rPr>
        <w:t>3</w:t>
      </w:r>
      <w:r w:rsidR="000B70DF">
        <w:rPr>
          <w:rFonts w:ascii="Consolas" w:eastAsia="+mn-ea" w:hAnsi="Consolas" w:cs="Consolas"/>
          <w:color w:val="000000"/>
          <w:kern w:val="24"/>
          <w:sz w:val="16"/>
          <w:lang w:val="fr-FR"/>
        </w:rPr>
        <w:t>b</w:t>
      </w:r>
      <w:r w:rsidRPr="009D40AB">
        <w:rPr>
          <w:rFonts w:ascii="Consolas" w:eastAsia="+mn-ea" w:hAnsi="Consolas" w:cs="Consolas"/>
          <w:color w:val="000000"/>
          <w:kern w:val="24"/>
          <w:sz w:val="16"/>
          <w:lang w:val="fr-FR"/>
        </w:rPr>
        <w:t>, t</w:t>
      </w:r>
      <w:r w:rsidR="008567E0">
        <w:rPr>
          <w:rFonts w:ascii="Consolas" w:eastAsia="+mn-ea" w:hAnsi="Consolas" w:cs="Consolas"/>
          <w:color w:val="000000"/>
          <w:kern w:val="24"/>
          <w:sz w:val="16"/>
          <w:lang w:val="fr-FR"/>
        </w:rPr>
        <w:t>3</w:t>
      </w:r>
      <w:r w:rsidR="000B70DF">
        <w:rPr>
          <w:rFonts w:ascii="Consolas" w:eastAsia="+mn-ea" w:hAnsi="Consolas" w:cs="Consolas"/>
          <w:color w:val="000000"/>
          <w:kern w:val="24"/>
          <w:sz w:val="16"/>
          <w:lang w:val="fr-FR"/>
        </w:rPr>
        <w:t>b</w:t>
      </w:r>
      <w:r w:rsidRPr="009D40AB">
        <w:rPr>
          <w:rFonts w:ascii="Consolas" w:eastAsia="+mn-ea" w:hAnsi="Consolas" w:cs="Consolas"/>
          <w:color w:val="000000"/>
          <w:kern w:val="24"/>
          <w:sz w:val="16"/>
          <w:lang w:val="fr-FR"/>
        </w:rPr>
        <w:t>, U</w:t>
      </w:r>
      <w:r w:rsidR="008567E0">
        <w:rPr>
          <w:rFonts w:ascii="Consolas" w:eastAsia="+mn-ea" w:hAnsi="Consolas" w:cs="Consolas"/>
          <w:color w:val="000000"/>
          <w:kern w:val="24"/>
          <w:sz w:val="16"/>
          <w:lang w:val="fr-FR"/>
        </w:rPr>
        <w:t>3</w:t>
      </w:r>
      <w:r w:rsidR="000B70DF">
        <w:rPr>
          <w:rFonts w:ascii="Consolas" w:eastAsia="+mn-ea" w:hAnsi="Consolas" w:cs="Consolas"/>
          <w:color w:val="000000"/>
          <w:kern w:val="24"/>
          <w:sz w:val="16"/>
          <w:lang w:val="fr-FR"/>
        </w:rPr>
        <w:t>b</w:t>
      </w:r>
      <w:r w:rsidRPr="009D40AB">
        <w:rPr>
          <w:rFonts w:ascii="Consolas" w:eastAsia="+mn-ea" w:hAnsi="Consolas" w:cs="Consolas"/>
          <w:color w:val="000000"/>
          <w:kern w:val="24"/>
          <w:sz w:val="16"/>
          <w:lang w:val="fr-FR"/>
        </w:rPr>
        <w:t xml:space="preserve">] = </w:t>
      </w:r>
      <w:r w:rsidR="009D40AB" w:rsidRPr="009D40AB">
        <w:rPr>
          <w:rFonts w:ascii="Consolas" w:eastAsia="+mn-ea" w:hAnsi="Consolas" w:cs="Consolas"/>
          <w:color w:val="000000"/>
          <w:kern w:val="24"/>
          <w:sz w:val="16"/>
          <w:lang w:val="fr-FR"/>
        </w:rPr>
        <w:t>crank_nicolson1d</w:t>
      </w:r>
      <w:r w:rsidRPr="009D40AB">
        <w:rPr>
          <w:rFonts w:ascii="Consolas" w:eastAsia="+mn-ea" w:hAnsi="Consolas" w:cs="Consolas"/>
          <w:color w:val="000000"/>
          <w:kern w:val="24"/>
          <w:sz w:val="16"/>
          <w:lang w:val="fr-FR"/>
        </w:rPr>
        <w:t>(</w:t>
      </w:r>
      <w:r w:rsidR="009D40AB" w:rsidRPr="009D40AB">
        <w:rPr>
          <w:rFonts w:ascii="Consolas" w:eastAsia="+mn-ea" w:hAnsi="Consolas" w:cs="Consolas"/>
          <w:color w:val="000000"/>
          <w:kern w:val="24"/>
          <w:sz w:val="16"/>
          <w:lang w:val="fr-FR"/>
        </w:rPr>
        <w:t xml:space="preserve"> </w:t>
      </w:r>
      <w:r w:rsidR="007549AD">
        <w:rPr>
          <w:rFonts w:ascii="Consolas" w:eastAsia="+mn-ea" w:hAnsi="Consolas" w:cs="Consolas"/>
          <w:color w:val="000000"/>
          <w:kern w:val="24"/>
          <w:sz w:val="16"/>
          <w:lang w:val="fr-FR"/>
        </w:rPr>
        <w:t>1</w:t>
      </w:r>
      <w:r w:rsidR="009D40AB" w:rsidRPr="009D40AB">
        <w:rPr>
          <w:rFonts w:ascii="Consolas" w:eastAsia="+mn-ea" w:hAnsi="Consolas" w:cs="Consolas"/>
          <w:color w:val="000000"/>
          <w:kern w:val="24"/>
          <w:sz w:val="16"/>
          <w:lang w:val="fr-FR"/>
        </w:rPr>
        <w:t>, [0,pi</w:t>
      </w:r>
      <w:r w:rsidRPr="009D40AB">
        <w:rPr>
          <w:rFonts w:ascii="Consolas" w:eastAsia="+mn-ea" w:hAnsi="Consolas" w:cs="Consolas"/>
          <w:color w:val="000000"/>
          <w:kern w:val="24"/>
          <w:sz w:val="16"/>
          <w:lang w:val="fr-FR"/>
        </w:rPr>
        <w:t>], 10, [</w:t>
      </w:r>
      <w:r w:rsidR="009D40AB" w:rsidRPr="009D40AB">
        <w:rPr>
          <w:rFonts w:ascii="Consolas" w:eastAsia="+mn-ea" w:hAnsi="Consolas" w:cs="Consolas"/>
          <w:color w:val="000000"/>
          <w:kern w:val="24"/>
          <w:sz w:val="16"/>
          <w:lang w:val="fr-FR"/>
        </w:rPr>
        <w:t>0</w:t>
      </w:r>
      <w:r w:rsidRPr="009D40AB">
        <w:rPr>
          <w:rFonts w:ascii="Consolas" w:eastAsia="+mn-ea" w:hAnsi="Consolas" w:cs="Consolas"/>
          <w:color w:val="000000"/>
          <w:kern w:val="24"/>
          <w:sz w:val="16"/>
          <w:lang w:val="fr-FR"/>
        </w:rPr>
        <w:t xml:space="preserve">, </w:t>
      </w:r>
      <w:r w:rsidR="009D40AB" w:rsidRPr="009D40AB">
        <w:rPr>
          <w:rFonts w:ascii="Consolas" w:eastAsia="+mn-ea" w:hAnsi="Consolas" w:cs="Consolas"/>
          <w:color w:val="000000"/>
          <w:kern w:val="24"/>
          <w:sz w:val="16"/>
          <w:lang w:val="fr-FR"/>
        </w:rPr>
        <w:t>2</w:t>
      </w:r>
      <w:r w:rsidRPr="009D40AB">
        <w:rPr>
          <w:rFonts w:ascii="Consolas" w:eastAsia="+mn-ea" w:hAnsi="Consolas" w:cs="Consolas"/>
          <w:color w:val="000000"/>
          <w:kern w:val="24"/>
          <w:sz w:val="16"/>
          <w:lang w:val="fr-FR"/>
        </w:rPr>
        <w:t xml:space="preserve">], </w:t>
      </w:r>
      <w:r w:rsidR="009D40AB" w:rsidRPr="009D40AB">
        <w:rPr>
          <w:rFonts w:ascii="Consolas" w:eastAsia="+mn-ea" w:hAnsi="Consolas" w:cs="Consolas"/>
          <w:color w:val="000000"/>
          <w:kern w:val="24"/>
          <w:sz w:val="16"/>
          <w:lang w:val="fr-FR"/>
        </w:rPr>
        <w:t>20</w:t>
      </w:r>
      <w:r w:rsidRPr="009D40AB">
        <w:rPr>
          <w:rFonts w:ascii="Consolas" w:eastAsia="+mn-ea" w:hAnsi="Consolas" w:cs="Consolas"/>
          <w:color w:val="000000"/>
          <w:kern w:val="24"/>
          <w:sz w:val="16"/>
          <w:lang w:val="fr-FR"/>
        </w:rPr>
        <w:t>, @u</w:t>
      </w:r>
      <w:r w:rsidR="000B70DF" w:rsidRPr="009D40AB">
        <w:rPr>
          <w:rFonts w:ascii="Consolas" w:eastAsia="+mn-ea" w:hAnsi="Consolas" w:cs="Consolas"/>
          <w:color w:val="000000"/>
          <w:kern w:val="24"/>
          <w:sz w:val="16"/>
          <w:lang w:val="fr-FR"/>
        </w:rPr>
        <w:t>3</w:t>
      </w:r>
      <w:r w:rsidR="000B70DF">
        <w:rPr>
          <w:rFonts w:ascii="Consolas" w:eastAsia="+mn-ea" w:hAnsi="Consolas" w:cs="Consolas"/>
          <w:color w:val="000000"/>
          <w:kern w:val="24"/>
          <w:sz w:val="16"/>
          <w:lang w:val="fr-FR"/>
        </w:rPr>
        <w:t>b</w:t>
      </w:r>
      <w:r w:rsidRPr="009D40AB">
        <w:rPr>
          <w:rFonts w:ascii="Consolas" w:eastAsia="+mn-ea" w:hAnsi="Consolas" w:cs="Consolas"/>
          <w:color w:val="000000"/>
          <w:kern w:val="24"/>
          <w:sz w:val="16"/>
          <w:lang w:val="fr-FR"/>
        </w:rPr>
        <w:t>_init, @u</w:t>
      </w:r>
      <w:r w:rsidR="000B70DF" w:rsidRPr="009D40AB">
        <w:rPr>
          <w:rFonts w:ascii="Consolas" w:eastAsia="+mn-ea" w:hAnsi="Consolas" w:cs="Consolas"/>
          <w:color w:val="000000"/>
          <w:kern w:val="24"/>
          <w:sz w:val="16"/>
          <w:lang w:val="fr-FR"/>
        </w:rPr>
        <w:t>3</w:t>
      </w:r>
      <w:r w:rsidR="000B70DF">
        <w:rPr>
          <w:rFonts w:ascii="Consolas" w:eastAsia="+mn-ea" w:hAnsi="Consolas" w:cs="Consolas"/>
          <w:color w:val="000000"/>
          <w:kern w:val="24"/>
          <w:sz w:val="16"/>
          <w:lang w:val="fr-FR"/>
        </w:rPr>
        <w:t>b</w:t>
      </w:r>
      <w:r w:rsidRPr="009D40AB">
        <w:rPr>
          <w:rFonts w:ascii="Consolas" w:eastAsia="+mn-ea" w:hAnsi="Consolas" w:cs="Consolas"/>
          <w:color w:val="000000"/>
          <w:kern w:val="24"/>
          <w:sz w:val="16"/>
          <w:lang w:val="fr-FR"/>
        </w:rPr>
        <w:t>_bndry );</w:t>
      </w:r>
    </w:p>
    <w:p w14:paraId="070F334F" w14:textId="77777777" w:rsidR="002D470E" w:rsidRDefault="002D470E" w:rsidP="000C0976">
      <w:pPr>
        <w:pStyle w:val="StCode"/>
      </w:pPr>
    </w:p>
    <w:p w14:paraId="6D3006A5" w14:textId="77777777" w:rsidR="000677C8" w:rsidRDefault="000677C8" w:rsidP="000677C8">
      <w:r>
        <w:t>in Figure 3.</w:t>
      </w:r>
      <w:r w:rsidR="0033424E">
        <w:t xml:space="preserve">  The boundary-condition function is not provided.</w:t>
      </w:r>
    </w:p>
    <w:p w14:paraId="667BDF30" w14:textId="4A3C8A25" w:rsidR="00F50FB1" w:rsidRDefault="0047716B" w:rsidP="00F50FB1">
      <w:pPr>
        <w:pStyle w:val="NormalWeb"/>
        <w:keepNext/>
        <w:jc w:val="center"/>
      </w:pPr>
      <w:r w:rsidRPr="0047716B">
        <w:drawing>
          <wp:inline distT="0" distB="0" distL="0" distR="0" wp14:anchorId="0F8C7779" wp14:editId="369DD1FC">
            <wp:extent cx="3507829" cy="2876550"/>
            <wp:effectExtent l="0" t="0" r="0" b="0"/>
            <wp:docPr id="1" name="Picture 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pic:cNvPicPr/>
                  </pic:nvPicPr>
                  <pic:blipFill>
                    <a:blip r:embed="rId14"/>
                    <a:stretch>
                      <a:fillRect/>
                    </a:stretch>
                  </pic:blipFill>
                  <pic:spPr>
                    <a:xfrm>
                      <a:off x="0" y="0"/>
                      <a:ext cx="3514063" cy="2881662"/>
                    </a:xfrm>
                    <a:prstGeom prst="rect">
                      <a:avLst/>
                    </a:prstGeom>
                  </pic:spPr>
                </pic:pic>
              </a:graphicData>
            </a:graphic>
          </wp:inline>
        </w:drawing>
      </w:r>
    </w:p>
    <w:p w14:paraId="392E249B" w14:textId="77777777" w:rsidR="00F50FB1" w:rsidRDefault="00F50FB1" w:rsidP="00F50FB1">
      <w:pPr>
        <w:pStyle w:val="Caption"/>
        <w:rPr>
          <w:noProof/>
        </w:rPr>
      </w:pPr>
      <w:r>
        <w:t xml:space="preserve">Figure </w:t>
      </w:r>
      <w:r w:rsidR="00182623">
        <w:fldChar w:fldCharType="begin"/>
      </w:r>
      <w:r>
        <w:instrText xml:space="preserve"> SEQ Figure \* ARABIC </w:instrText>
      </w:r>
      <w:r w:rsidR="00182623">
        <w:fldChar w:fldCharType="separate"/>
      </w:r>
      <w:r w:rsidR="0033535F">
        <w:rPr>
          <w:noProof/>
        </w:rPr>
        <w:t>3</w:t>
      </w:r>
      <w:r w:rsidR="00182623">
        <w:fldChar w:fldCharType="end"/>
      </w:r>
      <w:r>
        <w:rPr>
          <w:noProof/>
        </w:rPr>
        <w:t xml:space="preserve">.  </w:t>
      </w:r>
      <w:r w:rsidR="002D470E">
        <w:rPr>
          <w:noProof/>
        </w:rPr>
        <w:t xml:space="preserve">The </w:t>
      </w:r>
      <w:r w:rsidR="000677C8">
        <w:rPr>
          <w:noProof/>
        </w:rPr>
        <w:t>plot of the approximation</w:t>
      </w:r>
      <w:r>
        <w:rPr>
          <w:noProof/>
        </w:rPr>
        <w:t>.</w:t>
      </w:r>
    </w:p>
    <w:p w14:paraId="3A3F24ED" w14:textId="77777777" w:rsidR="008567E0" w:rsidRDefault="008567E0" w:rsidP="008567E0">
      <w:r>
        <w:t xml:space="preserve">Now, </w:t>
      </w:r>
      <w:r w:rsidRPr="008567E0">
        <w:rPr>
          <w:rFonts w:ascii="Consolas" w:hAnsi="Consolas" w:cs="Consolas"/>
        </w:rPr>
        <w:t>U3a(:,end)</w:t>
      </w:r>
      <w:r>
        <w:t xml:space="preserve"> is the approximation of the solution </w:t>
      </w:r>
      <w:r>
        <w:rPr>
          <w:i/>
        </w:rPr>
        <w:t>u</w:t>
      </w:r>
      <w:r>
        <w:t>(</w:t>
      </w:r>
      <w:r>
        <w:rPr>
          <w:i/>
        </w:rPr>
        <w:t>x</w:t>
      </w:r>
      <w:r>
        <w:t xml:space="preserve">, </w:t>
      </w:r>
      <w:r w:rsidRPr="008567E0">
        <w:rPr>
          <w:i/>
        </w:rPr>
        <w:t>t</w:t>
      </w:r>
      <w:r>
        <w:rPr>
          <w:vertAlign w:val="subscript"/>
        </w:rPr>
        <w:t>final</w:t>
      </w:r>
      <w:r>
        <w:t xml:space="preserve"> ).  Consider the following that calculates the error between the approximation of the solution at the final time and the actual value of the function at the final time.</w:t>
      </w:r>
    </w:p>
    <w:p w14:paraId="2378710A" w14:textId="77777777" w:rsidR="007549AD" w:rsidRDefault="007549AD" w:rsidP="008567E0">
      <w:pPr>
        <w:pStyle w:val="LabCode"/>
      </w:pPr>
      <w:r w:rsidRPr="007549AD">
        <w:lastRenderedPageBreak/>
        <w:t>plot( x3</w:t>
      </w:r>
      <w:r w:rsidR="000B70DF">
        <w:t>b</w:t>
      </w:r>
      <w:r w:rsidRPr="007549AD">
        <w:t>, u3</w:t>
      </w:r>
      <w:r w:rsidR="000B70DF">
        <w:t>b</w:t>
      </w:r>
      <w:r w:rsidRPr="007549AD">
        <w:t>(x3</w:t>
      </w:r>
      <w:r w:rsidR="000B70DF">
        <w:t>b</w:t>
      </w:r>
      <w:r w:rsidRPr="007549AD">
        <w:t>, t3</w:t>
      </w:r>
      <w:r w:rsidR="000B70DF">
        <w:t>b</w:t>
      </w:r>
      <w:r w:rsidRPr="007549AD">
        <w:t>(end)), 'or' );</w:t>
      </w:r>
    </w:p>
    <w:p w14:paraId="5E955769" w14:textId="77777777" w:rsidR="007549AD" w:rsidRDefault="007549AD" w:rsidP="008567E0">
      <w:pPr>
        <w:pStyle w:val="LabCode"/>
      </w:pPr>
      <w:r>
        <w:t>hold on</w:t>
      </w:r>
    </w:p>
    <w:p w14:paraId="22473BA0" w14:textId="77777777" w:rsidR="007549AD" w:rsidRDefault="007549AD" w:rsidP="008567E0">
      <w:pPr>
        <w:pStyle w:val="LabCode"/>
      </w:pPr>
      <w:r>
        <w:t>plot( x3</w:t>
      </w:r>
      <w:r w:rsidR="000B70DF">
        <w:t>b</w:t>
      </w:r>
      <w:r>
        <w:t>, U3</w:t>
      </w:r>
      <w:r w:rsidR="000B70DF">
        <w:t>b</w:t>
      </w:r>
      <w:r>
        <w:t>(:,end), 'xb' );</w:t>
      </w:r>
    </w:p>
    <w:p w14:paraId="21C732DB" w14:textId="77777777" w:rsidR="008567E0" w:rsidRDefault="008567E0" w:rsidP="008567E0">
      <w:pPr>
        <w:pStyle w:val="LabCode"/>
      </w:pPr>
      <w:r>
        <w:t>norm( U3</w:t>
      </w:r>
      <w:r w:rsidR="000B70DF">
        <w:t>b</w:t>
      </w:r>
      <w:r>
        <w:t>(:,end) - u3</w:t>
      </w:r>
      <w:r w:rsidR="000B70DF">
        <w:t>b</w:t>
      </w:r>
      <w:r>
        <w:t>(</w:t>
      </w:r>
      <w:r w:rsidR="007549AD" w:rsidRPr="007549AD">
        <w:t>x3</w:t>
      </w:r>
      <w:r w:rsidR="000B70DF">
        <w:t>b</w:t>
      </w:r>
      <w:r w:rsidR="007549AD" w:rsidRPr="007549AD">
        <w:t>, t3</w:t>
      </w:r>
      <w:r w:rsidR="000B70DF">
        <w:t>b</w:t>
      </w:r>
      <w:r w:rsidR="007549AD" w:rsidRPr="007549AD">
        <w:t>(end)</w:t>
      </w:r>
      <w:r>
        <w:t>) )/</w:t>
      </w:r>
      <w:r w:rsidR="007549AD">
        <w:t>length( x3</w:t>
      </w:r>
      <w:r w:rsidR="000B70DF">
        <w:t>b</w:t>
      </w:r>
      <w:r w:rsidR="007549AD">
        <w:t xml:space="preserve"> )</w:t>
      </w:r>
    </w:p>
    <w:p w14:paraId="0C43CD4A" w14:textId="77777777" w:rsidR="000E53CD" w:rsidRDefault="000E53CD" w:rsidP="0047716B">
      <w:pPr>
        <w:spacing w:before="0" w:after="200"/>
      </w:pPr>
    </w:p>
    <w:p w14:paraId="23DE8D51" w14:textId="7D1791DD" w:rsidR="008567E0" w:rsidRDefault="008567E0" w:rsidP="0047716B">
      <w:pPr>
        <w:spacing w:before="0" w:after="200"/>
      </w:pPr>
      <w:r>
        <w:t>What happens to this error if you:</w:t>
      </w:r>
    </w:p>
    <w:p w14:paraId="2BE026FB" w14:textId="77777777" w:rsidR="008567E0" w:rsidRDefault="008567E0" w:rsidP="008567E0">
      <w:pPr>
        <w:pStyle w:val="ListParagraph"/>
        <w:numPr>
          <w:ilvl w:val="0"/>
          <w:numId w:val="16"/>
        </w:numPr>
      </w:pPr>
      <w:r>
        <w:t xml:space="preserve">Double the number of points in space (double </w:t>
      </w:r>
      <w:r w:rsidRPr="008567E0">
        <w:rPr>
          <w:i/>
        </w:rPr>
        <w:t>n</w:t>
      </w:r>
      <w:r w:rsidRPr="008567E0">
        <w:rPr>
          <w:i/>
          <w:vertAlign w:val="subscript"/>
        </w:rPr>
        <w:t>x</w:t>
      </w:r>
      <w:r>
        <w:t>)?</w:t>
      </w:r>
    </w:p>
    <w:p w14:paraId="51443AC2" w14:textId="77777777" w:rsidR="008567E0" w:rsidRDefault="008567E0" w:rsidP="008567E0">
      <w:pPr>
        <w:pStyle w:val="ListParagraph"/>
        <w:numPr>
          <w:ilvl w:val="0"/>
          <w:numId w:val="16"/>
        </w:numPr>
      </w:pPr>
      <w:r>
        <w:t xml:space="preserve">Double the number of points in time (double </w:t>
      </w:r>
      <w:r>
        <w:rPr>
          <w:i/>
        </w:rPr>
        <w:t>n</w:t>
      </w:r>
      <w:r>
        <w:rPr>
          <w:i/>
          <w:vertAlign w:val="subscript"/>
        </w:rPr>
        <w:t>t</w:t>
      </w:r>
      <w:r>
        <w:t>)?</w:t>
      </w:r>
    </w:p>
    <w:p w14:paraId="418EFA92" w14:textId="77777777" w:rsidR="008567E0" w:rsidRDefault="008567E0" w:rsidP="008567E0">
      <w:pPr>
        <w:pStyle w:val="ListParagraph"/>
        <w:ind w:left="0"/>
      </w:pPr>
    </w:p>
    <w:p w14:paraId="252F8191" w14:textId="77777777" w:rsidR="000B70DF" w:rsidRDefault="008567E0" w:rsidP="008567E0">
      <w:pPr>
        <w:pStyle w:val="ListParagraph"/>
        <w:ind w:left="0"/>
      </w:pPr>
      <w:r>
        <w:t xml:space="preserve">Provide the output of the calls to the </w:t>
      </w:r>
      <w:r w:rsidRPr="008567E0">
        <w:rPr>
          <w:rFonts w:ascii="Consolas" w:hAnsi="Consolas" w:cs="Consolas"/>
        </w:rPr>
        <w:t>norm</w:t>
      </w:r>
      <w:r>
        <w:t xml:space="preserve"> function.</w:t>
      </w:r>
    </w:p>
    <w:p w14:paraId="25FBF94C" w14:textId="2864547E" w:rsidR="000E53CD" w:rsidRDefault="000B70DF" w:rsidP="000B70DF">
      <w:pPr>
        <w:pStyle w:val="StText"/>
      </w:pPr>
      <w:r>
        <w:t xml:space="preserve">Your arguments, plots, Matlab code, </w:t>
      </w:r>
      <w:r w:rsidRPr="000B70DF">
        <w:rPr>
          <w:i/>
        </w:rPr>
        <w:t>etc</w:t>
      </w:r>
      <w:r>
        <w:t>., here.</w:t>
      </w:r>
    </w:p>
    <w:p w14:paraId="0E7D98C5" w14:textId="77777777" w:rsidR="00613423" w:rsidRDefault="00613423" w:rsidP="00613423">
      <w:pPr>
        <w:autoSpaceDE w:val="0"/>
        <w:autoSpaceDN w:val="0"/>
        <w:adjustRightInd w:val="0"/>
        <w:spacing w:before="0" w:after="0" w:line="240" w:lineRule="auto"/>
        <w:ind w:left="720"/>
        <w:rPr>
          <w:rFonts w:ascii="Courier New" w:hAnsi="Courier New" w:cs="Courier New"/>
          <w:szCs w:val="24"/>
          <w:lang w:val="en-US"/>
        </w:rPr>
      </w:pPr>
      <w:r>
        <w:rPr>
          <w:rFonts w:ascii="Courier New" w:hAnsi="Courier New" w:cs="Courier New"/>
          <w:color w:val="0E00FF"/>
          <w:sz w:val="22"/>
          <w:lang w:val="en-US"/>
        </w:rPr>
        <w:t>function</w:t>
      </w:r>
      <w:r>
        <w:rPr>
          <w:rFonts w:ascii="Courier New" w:hAnsi="Courier New" w:cs="Courier New"/>
          <w:color w:val="000000"/>
          <w:sz w:val="22"/>
          <w:lang w:val="en-US"/>
        </w:rPr>
        <w:t xml:space="preserve"> [u] = u3b_bndry(t)</w:t>
      </w:r>
    </w:p>
    <w:p w14:paraId="035A6F19" w14:textId="77777777" w:rsidR="00613423" w:rsidRDefault="00613423" w:rsidP="00613423">
      <w:pPr>
        <w:autoSpaceDE w:val="0"/>
        <w:autoSpaceDN w:val="0"/>
        <w:adjustRightInd w:val="0"/>
        <w:spacing w:before="0" w:after="0" w:line="240" w:lineRule="auto"/>
        <w:ind w:left="720"/>
        <w:rPr>
          <w:rFonts w:ascii="Courier New" w:hAnsi="Courier New" w:cs="Courier New"/>
          <w:szCs w:val="24"/>
          <w:lang w:val="en-US"/>
        </w:rPr>
      </w:pPr>
      <w:r>
        <w:rPr>
          <w:rFonts w:ascii="Courier New" w:hAnsi="Courier New" w:cs="Courier New"/>
          <w:color w:val="000000"/>
          <w:sz w:val="22"/>
          <w:lang w:val="en-US"/>
        </w:rPr>
        <w:t xml:space="preserve">    u = [0*t ;</w:t>
      </w:r>
    </w:p>
    <w:p w14:paraId="3F64C808" w14:textId="77777777" w:rsidR="00613423" w:rsidRDefault="00613423" w:rsidP="00613423">
      <w:pPr>
        <w:autoSpaceDE w:val="0"/>
        <w:autoSpaceDN w:val="0"/>
        <w:adjustRightInd w:val="0"/>
        <w:spacing w:before="0" w:after="0" w:line="240" w:lineRule="auto"/>
        <w:ind w:left="720"/>
        <w:rPr>
          <w:rFonts w:ascii="Courier New" w:hAnsi="Courier New" w:cs="Courier New"/>
          <w:szCs w:val="24"/>
          <w:lang w:val="en-US"/>
        </w:rPr>
      </w:pPr>
      <w:r>
        <w:rPr>
          <w:rFonts w:ascii="Courier New" w:hAnsi="Courier New" w:cs="Courier New"/>
          <w:color w:val="000000"/>
          <w:sz w:val="22"/>
          <w:lang w:val="en-US"/>
        </w:rPr>
        <w:t xml:space="preserve">         0*t ];</w:t>
      </w:r>
    </w:p>
    <w:p w14:paraId="185AAC5B" w14:textId="77777777" w:rsidR="00613423" w:rsidRDefault="00613423" w:rsidP="00613423">
      <w:pPr>
        <w:autoSpaceDE w:val="0"/>
        <w:autoSpaceDN w:val="0"/>
        <w:adjustRightInd w:val="0"/>
        <w:spacing w:before="0" w:after="0" w:line="240" w:lineRule="auto"/>
        <w:ind w:left="720"/>
        <w:rPr>
          <w:rFonts w:ascii="Courier New" w:hAnsi="Courier New" w:cs="Courier New"/>
          <w:szCs w:val="24"/>
          <w:lang w:val="en-US"/>
        </w:rPr>
      </w:pPr>
      <w:r>
        <w:rPr>
          <w:rFonts w:ascii="Courier New" w:hAnsi="Courier New" w:cs="Courier New"/>
          <w:color w:val="0E00FF"/>
          <w:sz w:val="22"/>
          <w:lang w:val="en-US"/>
        </w:rPr>
        <w:t>end</w:t>
      </w:r>
    </w:p>
    <w:p w14:paraId="6992E38A" w14:textId="77777777" w:rsidR="00613423" w:rsidRDefault="00613423" w:rsidP="00613423">
      <w:pPr>
        <w:autoSpaceDE w:val="0"/>
        <w:autoSpaceDN w:val="0"/>
        <w:adjustRightInd w:val="0"/>
        <w:spacing w:before="0" w:after="0" w:line="240" w:lineRule="auto"/>
        <w:rPr>
          <w:rFonts w:ascii="Courier New" w:hAnsi="Courier New" w:cs="Courier New"/>
          <w:szCs w:val="24"/>
          <w:lang w:val="en-US"/>
        </w:rPr>
      </w:pPr>
    </w:p>
    <w:p w14:paraId="2C0A3067" w14:textId="77777777" w:rsidR="00613423" w:rsidRDefault="00613423" w:rsidP="000B70DF">
      <w:pPr>
        <w:pStyle w:val="StText"/>
      </w:pPr>
    </w:p>
    <w:p w14:paraId="43B6915D" w14:textId="76A54959" w:rsidR="000E53CD" w:rsidRDefault="000E53CD" w:rsidP="000E53CD">
      <w:pPr>
        <w:pStyle w:val="StText"/>
        <w:ind w:left="720"/>
      </w:pPr>
      <w:r w:rsidRPr="000E53CD">
        <w:t>[x3b, t3b, U3b] = crank_nicolson1d</w:t>
      </w:r>
      <w:r w:rsidRPr="000E53CD">
        <w:t xml:space="preserve"> </w:t>
      </w:r>
      <w:r w:rsidRPr="000E53CD">
        <w:t>( 1, [0,pi], 10, [0, 2], 20, @u3b_init, @u3b_bndry );</w:t>
      </w:r>
    </w:p>
    <w:p w14:paraId="007E3B67" w14:textId="77777777" w:rsidR="000E53CD" w:rsidRDefault="000E53CD" w:rsidP="000E53CD">
      <w:pPr>
        <w:pStyle w:val="StText"/>
        <w:ind w:left="720"/>
      </w:pPr>
      <w:r w:rsidRPr="000E53CD">
        <w:drawing>
          <wp:inline distT="0" distB="0" distL="0" distR="0" wp14:anchorId="62CA61AB" wp14:editId="127DD7B7">
            <wp:extent cx="2712929" cy="2152650"/>
            <wp:effectExtent l="0" t="0" r="0" b="0"/>
            <wp:docPr id="5" name="Picture 5"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scatter chart&#10;&#10;Description automatically generated"/>
                    <pic:cNvPicPr/>
                  </pic:nvPicPr>
                  <pic:blipFill>
                    <a:blip r:embed="rId15"/>
                    <a:stretch>
                      <a:fillRect/>
                    </a:stretch>
                  </pic:blipFill>
                  <pic:spPr>
                    <a:xfrm>
                      <a:off x="0" y="0"/>
                      <a:ext cx="2722019" cy="2159862"/>
                    </a:xfrm>
                    <a:prstGeom prst="rect">
                      <a:avLst/>
                    </a:prstGeom>
                  </pic:spPr>
                </pic:pic>
              </a:graphicData>
            </a:graphic>
          </wp:inline>
        </w:drawing>
      </w:r>
    </w:p>
    <w:p w14:paraId="44DD728A" w14:textId="77777777" w:rsidR="000E53CD" w:rsidRDefault="000E53CD" w:rsidP="000E53CD">
      <w:pPr>
        <w:pStyle w:val="StText"/>
        <w:ind w:left="720"/>
      </w:pPr>
      <w:r>
        <w:t>ans =</w:t>
      </w:r>
    </w:p>
    <w:p w14:paraId="7E7FEB60" w14:textId="77777777" w:rsidR="000E53CD" w:rsidRDefault="000E53CD" w:rsidP="000E53CD">
      <w:pPr>
        <w:pStyle w:val="StText"/>
        <w:ind w:left="720"/>
      </w:pPr>
    </w:p>
    <w:p w14:paraId="3DBCAB5D" w14:textId="13834522" w:rsidR="000E53CD" w:rsidRDefault="000E53CD" w:rsidP="000E53CD">
      <w:pPr>
        <w:pStyle w:val="StText"/>
        <w:ind w:left="720"/>
      </w:pPr>
      <w:r>
        <w:t xml:space="preserve">   6.7997e-04</w:t>
      </w:r>
    </w:p>
    <w:p w14:paraId="2DFFE645" w14:textId="77777777" w:rsidR="000E53CD" w:rsidRDefault="000E53CD" w:rsidP="000E53CD">
      <w:pPr>
        <w:pStyle w:val="StText"/>
        <w:ind w:left="720"/>
      </w:pPr>
    </w:p>
    <w:p w14:paraId="67D4037B" w14:textId="77777777" w:rsidR="000E53CD" w:rsidRDefault="000E53CD">
      <w:pPr>
        <w:spacing w:before="0" w:after="200"/>
        <w:rPr>
          <w:rFonts w:eastAsia="Times New Roman" w:cs="Times New Roman"/>
          <w:color w:val="00B0F0"/>
          <w:szCs w:val="24"/>
          <w:lang w:eastAsia="en-CA"/>
        </w:rPr>
      </w:pPr>
      <w:r>
        <w:br w:type="page"/>
      </w:r>
    </w:p>
    <w:p w14:paraId="4331752A" w14:textId="5CFFE571" w:rsidR="000E53CD" w:rsidRDefault="000E53CD" w:rsidP="000E53CD">
      <w:pPr>
        <w:pStyle w:val="StText"/>
        <w:ind w:left="720"/>
      </w:pPr>
      <w:r w:rsidRPr="000E53CD">
        <w:lastRenderedPageBreak/>
        <w:t>[x3b, t3b, U3b] = crank_nicolson1d( 1, [0,pi], 20, [0, 2], 20, @u3b_init, @u3b_bndry );</w:t>
      </w:r>
    </w:p>
    <w:p w14:paraId="64C9D31B" w14:textId="77777777" w:rsidR="000E53CD" w:rsidRDefault="000E53CD" w:rsidP="000E53CD">
      <w:pPr>
        <w:pStyle w:val="StText"/>
        <w:ind w:left="720"/>
      </w:pPr>
      <w:r w:rsidRPr="000E53CD">
        <w:drawing>
          <wp:inline distT="0" distB="0" distL="0" distR="0" wp14:anchorId="08D53115" wp14:editId="157DBB33">
            <wp:extent cx="2576957" cy="2038350"/>
            <wp:effectExtent l="0" t="0" r="0" b="0"/>
            <wp:docPr id="6" name="Picture 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scatter chart&#10;&#10;Description automatically generated"/>
                    <pic:cNvPicPr/>
                  </pic:nvPicPr>
                  <pic:blipFill>
                    <a:blip r:embed="rId16"/>
                    <a:stretch>
                      <a:fillRect/>
                    </a:stretch>
                  </pic:blipFill>
                  <pic:spPr>
                    <a:xfrm>
                      <a:off x="0" y="0"/>
                      <a:ext cx="2587957" cy="2047051"/>
                    </a:xfrm>
                    <a:prstGeom prst="rect">
                      <a:avLst/>
                    </a:prstGeom>
                  </pic:spPr>
                </pic:pic>
              </a:graphicData>
            </a:graphic>
          </wp:inline>
        </w:drawing>
      </w:r>
    </w:p>
    <w:p w14:paraId="55AE56E6" w14:textId="77777777" w:rsidR="000E53CD" w:rsidRDefault="000E53CD" w:rsidP="000E53CD">
      <w:pPr>
        <w:pStyle w:val="StText"/>
        <w:ind w:left="720"/>
      </w:pPr>
      <w:r>
        <w:t>ans =</w:t>
      </w:r>
    </w:p>
    <w:p w14:paraId="1C488C2D" w14:textId="77777777" w:rsidR="000E53CD" w:rsidRDefault="000E53CD" w:rsidP="000E53CD">
      <w:pPr>
        <w:pStyle w:val="StText"/>
        <w:ind w:left="720"/>
      </w:pPr>
    </w:p>
    <w:p w14:paraId="720C77DA" w14:textId="77777777" w:rsidR="000E53CD" w:rsidRDefault="000E53CD" w:rsidP="000E53CD">
      <w:pPr>
        <w:pStyle w:val="StText"/>
        <w:ind w:left="720"/>
      </w:pPr>
      <w:r>
        <w:t xml:space="preserve">   7.2203e-05</w:t>
      </w:r>
    </w:p>
    <w:p w14:paraId="484FA488" w14:textId="77777777" w:rsidR="000E53CD" w:rsidRDefault="000E53CD" w:rsidP="000E53CD">
      <w:pPr>
        <w:pStyle w:val="StText"/>
        <w:ind w:left="720"/>
      </w:pPr>
    </w:p>
    <w:p w14:paraId="54020FFF" w14:textId="6361D9CD" w:rsidR="000E53CD" w:rsidRDefault="00613423" w:rsidP="000E53CD">
      <w:pPr>
        <w:pStyle w:val="StText"/>
        <w:ind w:left="720"/>
      </w:pPr>
      <w:r w:rsidRPr="00613423">
        <w:t>[x3b, t3b, U3b] = crank_nicolson1d( 1, [0,pi], 10, [0, 2], 40, @u3b_init, @u3b_bndry );</w:t>
      </w:r>
    </w:p>
    <w:p w14:paraId="0DB3FE0B" w14:textId="77777777" w:rsidR="00613423" w:rsidRDefault="000E53CD" w:rsidP="000E53CD">
      <w:pPr>
        <w:pStyle w:val="StText"/>
        <w:ind w:left="720"/>
      </w:pPr>
      <w:r w:rsidRPr="000E53CD">
        <w:drawing>
          <wp:inline distT="0" distB="0" distL="0" distR="0" wp14:anchorId="1A2289CA" wp14:editId="7B3A6550">
            <wp:extent cx="3289300" cy="2614876"/>
            <wp:effectExtent l="0" t="0" r="0" b="0"/>
            <wp:docPr id="7" name="Picture 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scatter chart&#10;&#10;Description automatically generated"/>
                    <pic:cNvPicPr/>
                  </pic:nvPicPr>
                  <pic:blipFill>
                    <a:blip r:embed="rId17"/>
                    <a:stretch>
                      <a:fillRect/>
                    </a:stretch>
                  </pic:blipFill>
                  <pic:spPr>
                    <a:xfrm>
                      <a:off x="0" y="0"/>
                      <a:ext cx="3297324" cy="2621254"/>
                    </a:xfrm>
                    <a:prstGeom prst="rect">
                      <a:avLst/>
                    </a:prstGeom>
                  </pic:spPr>
                </pic:pic>
              </a:graphicData>
            </a:graphic>
          </wp:inline>
        </w:drawing>
      </w:r>
    </w:p>
    <w:p w14:paraId="4DBA03D9" w14:textId="77777777" w:rsidR="00613423" w:rsidRDefault="00613423" w:rsidP="00613423">
      <w:pPr>
        <w:pStyle w:val="StText"/>
        <w:ind w:left="720"/>
      </w:pPr>
      <w:r>
        <w:t>ans =</w:t>
      </w:r>
    </w:p>
    <w:p w14:paraId="74328A93" w14:textId="77777777" w:rsidR="00613423" w:rsidRDefault="00613423" w:rsidP="00613423">
      <w:pPr>
        <w:pStyle w:val="StText"/>
        <w:ind w:left="720"/>
      </w:pPr>
    </w:p>
    <w:p w14:paraId="76D20A6D" w14:textId="77777777" w:rsidR="00613423" w:rsidRDefault="00613423" w:rsidP="00613423">
      <w:pPr>
        <w:pStyle w:val="StText"/>
        <w:ind w:left="720"/>
      </w:pPr>
      <w:r>
        <w:t xml:space="preserve">   7.3098e-04</w:t>
      </w:r>
    </w:p>
    <w:p w14:paraId="1E9E401A" w14:textId="77777777" w:rsidR="00613423" w:rsidRDefault="00613423" w:rsidP="00613423">
      <w:pPr>
        <w:pStyle w:val="StText"/>
        <w:ind w:left="720"/>
      </w:pPr>
    </w:p>
    <w:p w14:paraId="17D2AF1E" w14:textId="77777777" w:rsidR="00613423" w:rsidRDefault="00613423" w:rsidP="00613423">
      <w:pPr>
        <w:pStyle w:val="StText"/>
        <w:ind w:left="720"/>
      </w:pPr>
      <w:r>
        <w:t>When the number of points in space doubles the error almost is one-tenth</w:t>
      </w:r>
    </w:p>
    <w:p w14:paraId="2A8A58F1" w14:textId="3990EBF6" w:rsidR="002C2E10" w:rsidRDefault="00613423" w:rsidP="00613423">
      <w:pPr>
        <w:pStyle w:val="StText"/>
        <w:ind w:left="720"/>
      </w:pPr>
      <w:r>
        <w:t>But when the number of points in time is doubles the error is approximate the same. (or in this case is slightly higher)</w:t>
      </w:r>
      <w:r w:rsidR="002C2E10">
        <w:br w:type="page"/>
      </w:r>
    </w:p>
    <w:p w14:paraId="3226484F" w14:textId="77777777" w:rsidR="00613423" w:rsidRDefault="00613423" w:rsidP="00613423">
      <w:pPr>
        <w:pStyle w:val="StText"/>
        <w:ind w:left="720"/>
      </w:pPr>
    </w:p>
    <w:p w14:paraId="1882D10C" w14:textId="77777777" w:rsidR="00F50FB1" w:rsidRDefault="000677C8" w:rsidP="00E14EDE">
      <w:pPr>
        <w:pStyle w:val="NormalWeb"/>
        <w:keepNext/>
      </w:pPr>
      <w:r>
        <w:rPr>
          <w:b/>
          <w:color w:val="FF0000"/>
        </w:rPr>
        <w:t>3</w:t>
      </w:r>
      <w:r w:rsidR="002C2E10" w:rsidRPr="00A0747D">
        <w:rPr>
          <w:b/>
          <w:color w:val="FF0000"/>
        </w:rPr>
        <w:t>.</w:t>
      </w:r>
      <w:r w:rsidR="002C2E10">
        <w:rPr>
          <w:b/>
          <w:color w:val="FF0000"/>
        </w:rPr>
        <w:t>8</w:t>
      </w:r>
      <w:r>
        <w:rPr>
          <w:b/>
          <w:i/>
          <w:color w:val="FF0000"/>
        </w:rPr>
        <w:t>c</w:t>
      </w:r>
      <w:r w:rsidR="002C2E10">
        <w:t xml:space="preserve"> </w:t>
      </w:r>
      <w:r w:rsidR="00E60FCB">
        <w:t xml:space="preserve">Up to this point, we have seen </w:t>
      </w:r>
      <w:r>
        <w:t>Dirichlet boundary</w:t>
      </w:r>
      <w:r w:rsidR="00E60FCB">
        <w:t xml:space="preserve"> conditions.  Suppose we have the following initial and boundary conditions:</w:t>
      </w:r>
    </w:p>
    <w:p w14:paraId="6D9A7560" w14:textId="77777777" w:rsidR="00E60FCB" w:rsidRDefault="000677C8" w:rsidP="00E60FCB">
      <w:pPr>
        <w:pStyle w:val="NormalWeb"/>
        <w:keepNext/>
        <w:jc w:val="center"/>
      </w:pPr>
      <w:r w:rsidRPr="000677C8">
        <w:rPr>
          <w:position w:val="-56"/>
        </w:rPr>
        <w:object w:dxaOrig="1540" w:dyaOrig="1219" w14:anchorId="0E4F2A73">
          <v:shape id="_x0000_i1027" type="#_x0000_t75" style="width:76.75pt;height:61.8pt" o:ole="">
            <v:imagedata r:id="rId18" o:title=""/>
          </v:shape>
          <o:OLEObject Type="Embed" ProgID="Equation.DSMT4" ShapeID="_x0000_i1027" DrawAspect="Content" ObjectID="_1686308902" r:id="rId19"/>
        </w:object>
      </w:r>
    </w:p>
    <w:bookmarkEnd w:id="0"/>
    <w:p w14:paraId="5995D0AB" w14:textId="77777777" w:rsidR="00713E29" w:rsidRDefault="00B2429B" w:rsidP="00821FF9">
      <w:r>
        <w:t>where the space interval is [</w:t>
      </w:r>
      <w:r w:rsidR="000677C8">
        <w:t>0, 1</w:t>
      </w:r>
      <w:r>
        <w:t xml:space="preserve">].  </w:t>
      </w:r>
      <w:r w:rsidR="00713E29">
        <w:t xml:space="preserve">Use a value of </w:t>
      </w:r>
      <w:r w:rsidR="00713E29" w:rsidRPr="00E60FCB">
        <w:rPr>
          <w:rFonts w:ascii="Symbol" w:hAnsi="Symbol" w:cs="Consolas"/>
          <w:i/>
        </w:rPr>
        <w:t></w:t>
      </w:r>
      <w:r w:rsidR="00713E29">
        <w:t xml:space="preserve"> = </w:t>
      </w:r>
      <w:r w:rsidR="000677C8">
        <w:t xml:space="preserve">1 and estimate at which time </w:t>
      </w:r>
      <w:r w:rsidR="000677C8">
        <w:rPr>
          <w:i/>
        </w:rPr>
        <w:t>t</w:t>
      </w:r>
      <w:r w:rsidR="006F546F">
        <w:rPr>
          <w:vertAlign w:val="subscript"/>
        </w:rPr>
        <w:t>1</w:t>
      </w:r>
      <w:r w:rsidR="000677C8">
        <w:rPr>
          <w:vertAlign w:val="superscript"/>
        </w:rPr>
        <w:t>*</w:t>
      </w:r>
      <w:r w:rsidR="000677C8">
        <w:t xml:space="preserve"> the value at the second boundary point (</w:t>
      </w:r>
      <w:r w:rsidR="000677C8">
        <w:rPr>
          <w:i/>
        </w:rPr>
        <w:t xml:space="preserve">b </w:t>
      </w:r>
      <w:r w:rsidR="000677C8">
        <w:t xml:space="preserve">= 1) is </w:t>
      </w:r>
      <w:r w:rsidR="0033424E">
        <w:t xml:space="preserve">approximately equal to </w:t>
      </w:r>
      <w:r w:rsidR="000677C8">
        <w:t xml:space="preserve">0.05.  Indicate the function calls that you made and show how you determined the appropriate value of </w:t>
      </w:r>
      <w:r w:rsidR="000677C8">
        <w:rPr>
          <w:i/>
        </w:rPr>
        <w:t>t</w:t>
      </w:r>
      <w:r w:rsidR="006F546F">
        <w:rPr>
          <w:vertAlign w:val="subscript"/>
        </w:rPr>
        <w:t>1</w:t>
      </w:r>
      <w:r w:rsidR="000677C8">
        <w:rPr>
          <w:vertAlign w:val="superscript"/>
        </w:rPr>
        <w:t>*</w:t>
      </w:r>
      <w:r w:rsidR="000677C8">
        <w:t xml:space="preserve">.  You must be able to convince the reader that the value of </w:t>
      </w:r>
      <w:r w:rsidR="000677C8">
        <w:rPr>
          <w:i/>
        </w:rPr>
        <w:t>t</w:t>
      </w:r>
      <w:r w:rsidR="006F546F">
        <w:rPr>
          <w:vertAlign w:val="subscript"/>
        </w:rPr>
        <w:t>1</w:t>
      </w:r>
      <w:r w:rsidR="000677C8">
        <w:rPr>
          <w:vertAlign w:val="superscript"/>
        </w:rPr>
        <w:t>*</w:t>
      </w:r>
      <w:r w:rsidR="000677C8">
        <w:t xml:space="preserve"> is appropriate.  You must include at least one plot and your arguments must reference any plots.</w:t>
      </w:r>
      <w:r w:rsidR="0033424E">
        <w:t xml:space="preserve">  Your plots must have the UW User IDs of the student in the title.</w:t>
      </w:r>
    </w:p>
    <w:p w14:paraId="6373266E" w14:textId="77777777" w:rsidR="00D45CA5" w:rsidRDefault="00D45CA5" w:rsidP="00821FF9">
      <w:r>
        <w:t xml:space="preserve">Consider the following to help you refine your search for </w:t>
      </w:r>
      <w:r>
        <w:rPr>
          <w:i/>
        </w:rPr>
        <w:t>t</w:t>
      </w:r>
      <w:r w:rsidR="006F546F">
        <w:rPr>
          <w:vertAlign w:val="subscript"/>
        </w:rPr>
        <w:t>1</w:t>
      </w:r>
      <w:r>
        <w:rPr>
          <w:vertAlign w:val="superscript"/>
        </w:rPr>
        <w:t>*</w:t>
      </w:r>
      <w:r>
        <w:t>:</w:t>
      </w:r>
    </w:p>
    <w:p w14:paraId="539642E5" w14:textId="77777777" w:rsidR="00D45CA5" w:rsidRDefault="00D45CA5" w:rsidP="00D45CA5">
      <w:pPr>
        <w:pStyle w:val="LabCode"/>
      </w:pPr>
      <w:r w:rsidRPr="00D45CA5">
        <w:t>U3c(end,:)</w:t>
      </w:r>
    </w:p>
    <w:p w14:paraId="46912B79" w14:textId="77777777" w:rsidR="00D45CA5" w:rsidRDefault="00D45CA5" w:rsidP="00D45CA5">
      <w:pPr>
        <w:pStyle w:val="LabCode"/>
      </w:pPr>
      <w:r>
        <w:t>t</w:t>
      </w:r>
      <w:r w:rsidRPr="00D45CA5">
        <w:t>3c</w:t>
      </w:r>
    </w:p>
    <w:p w14:paraId="4A3DAA75" w14:textId="77777777" w:rsidR="00D45CA5" w:rsidRDefault="00D45CA5" w:rsidP="00D45CA5">
      <w:r>
        <w:t>and, once you are closer,</w:t>
      </w:r>
    </w:p>
    <w:p w14:paraId="3AC11AC1" w14:textId="77777777" w:rsidR="00D45CA5" w:rsidRDefault="00D45CA5" w:rsidP="00D45CA5">
      <w:pPr>
        <w:pStyle w:val="LabCode"/>
      </w:pPr>
      <w:r w:rsidRPr="00D45CA5">
        <w:t>U3c(end,</w:t>
      </w:r>
      <w:r>
        <w:t>end-10</w:t>
      </w:r>
      <w:r w:rsidRPr="00D45CA5">
        <w:t>:</w:t>
      </w:r>
      <w:r>
        <w:t>end</w:t>
      </w:r>
      <w:r w:rsidRPr="00D45CA5">
        <w:t>)</w:t>
      </w:r>
    </w:p>
    <w:p w14:paraId="1D2C2632" w14:textId="77777777" w:rsidR="00D45CA5" w:rsidRDefault="00D45CA5" w:rsidP="00D45CA5">
      <w:pPr>
        <w:pStyle w:val="LabCode"/>
      </w:pPr>
      <w:r>
        <w:t>t</w:t>
      </w:r>
      <w:r w:rsidRPr="00D45CA5">
        <w:t>3c</w:t>
      </w:r>
      <w:r>
        <w:t>(end-10:end)</w:t>
      </w:r>
    </w:p>
    <w:p w14:paraId="41C21BF7" w14:textId="77777777" w:rsidR="00D45CA5" w:rsidRDefault="00D45CA5" w:rsidP="00D45CA5">
      <w:pPr>
        <w:pStyle w:val="LabCode"/>
      </w:pPr>
    </w:p>
    <w:p w14:paraId="4EB7975D" w14:textId="77777777" w:rsidR="00D45CA5" w:rsidRDefault="000B70DF" w:rsidP="000B70DF">
      <w:pPr>
        <w:pStyle w:val="StText"/>
      </w:pPr>
      <w:r>
        <w:t xml:space="preserve">Your arguments, plots, Matlab code, </w:t>
      </w:r>
      <w:r w:rsidRPr="000B70DF">
        <w:rPr>
          <w:i/>
        </w:rPr>
        <w:t>etc</w:t>
      </w:r>
      <w:r>
        <w:t>., here.</w:t>
      </w:r>
    </w:p>
    <w:p w14:paraId="7436B34F" w14:textId="77777777" w:rsidR="00D45CA5" w:rsidRDefault="00D45CA5" w:rsidP="000B70DF">
      <w:pPr>
        <w:pStyle w:val="StText"/>
      </w:pPr>
    </w:p>
    <w:p w14:paraId="10E190A2" w14:textId="6F00B1F2" w:rsidR="00296CB4" w:rsidRDefault="00296CB4" w:rsidP="00296CB4">
      <w:pPr>
        <w:pStyle w:val="StText"/>
      </w:pPr>
      <w:r w:rsidRPr="00296CB4">
        <w:t>&gt;&gt; [x3c, t3c, U3c] = crank_nicolson1d( 1, [0,1], 10, [0, 2], 40, @u3c_init, @u3c_bndry );</w:t>
      </w:r>
    </w:p>
    <w:p w14:paraId="2F33517D" w14:textId="77777777" w:rsidR="00296CB4" w:rsidRDefault="00296CB4" w:rsidP="00296CB4">
      <w:pPr>
        <w:pStyle w:val="StText"/>
      </w:pPr>
    </w:p>
    <w:p w14:paraId="7B2CD8F5" w14:textId="579E8D37" w:rsidR="00296CB4" w:rsidRDefault="00296CB4" w:rsidP="000B70DF">
      <w:pPr>
        <w:pStyle w:val="StText"/>
      </w:pPr>
      <w:r w:rsidRPr="00296CB4">
        <w:t>&gt;&gt; [U3c(end,:)' t3c']</w:t>
      </w:r>
    </w:p>
    <w:p w14:paraId="6C571371" w14:textId="77777777" w:rsidR="00296CB4" w:rsidRDefault="00296CB4" w:rsidP="00296CB4">
      <w:pPr>
        <w:pStyle w:val="StText"/>
      </w:pPr>
      <w:r>
        <w:t>ans =</w:t>
      </w:r>
    </w:p>
    <w:p w14:paraId="6391C458" w14:textId="77777777" w:rsidR="00296CB4" w:rsidRDefault="00296CB4" w:rsidP="00296CB4">
      <w:pPr>
        <w:pStyle w:val="StText"/>
      </w:pPr>
    </w:p>
    <w:p w14:paraId="0EE63749" w14:textId="15EF292F" w:rsidR="00296CB4" w:rsidRDefault="00296CB4" w:rsidP="00296CB4">
      <w:pPr>
        <w:pStyle w:val="StText"/>
      </w:pPr>
      <w:r>
        <w:t xml:space="preserve">    </w:t>
      </w:r>
      <w:r>
        <w:t>…</w:t>
      </w:r>
    </w:p>
    <w:p w14:paraId="30E3B3FA" w14:textId="77777777" w:rsidR="00296CB4" w:rsidRDefault="00296CB4" w:rsidP="00296CB4">
      <w:pPr>
        <w:pStyle w:val="StText"/>
      </w:pPr>
      <w:r>
        <w:t xml:space="preserve">    0.0651    1.2308</w:t>
      </w:r>
    </w:p>
    <w:p w14:paraId="2A7C4A19" w14:textId="77777777" w:rsidR="00296CB4" w:rsidRDefault="00296CB4" w:rsidP="00296CB4">
      <w:pPr>
        <w:pStyle w:val="StText"/>
      </w:pPr>
      <w:r>
        <w:t xml:space="preserve">    0.0573    1.2821</w:t>
      </w:r>
    </w:p>
    <w:p w14:paraId="7D337779" w14:textId="77777777" w:rsidR="00296CB4" w:rsidRDefault="00296CB4" w:rsidP="00296CB4">
      <w:pPr>
        <w:pStyle w:val="StText"/>
      </w:pPr>
      <w:r>
        <w:t xml:space="preserve">    0.0505    1.3333</w:t>
      </w:r>
    </w:p>
    <w:p w14:paraId="3A7B475B" w14:textId="77777777" w:rsidR="00296CB4" w:rsidRDefault="00296CB4" w:rsidP="00296CB4">
      <w:pPr>
        <w:pStyle w:val="StText"/>
      </w:pPr>
      <w:r>
        <w:t xml:space="preserve">    0.0445    1.3846</w:t>
      </w:r>
    </w:p>
    <w:p w14:paraId="266D4534" w14:textId="77777777" w:rsidR="00296CB4" w:rsidRDefault="00296CB4" w:rsidP="00296CB4">
      <w:pPr>
        <w:pStyle w:val="StText"/>
      </w:pPr>
      <w:r>
        <w:t xml:space="preserve">    0.0392    1.4359</w:t>
      </w:r>
    </w:p>
    <w:p w14:paraId="490498E2" w14:textId="77777777" w:rsidR="00296CB4" w:rsidRDefault="00296CB4" w:rsidP="00296CB4">
      <w:pPr>
        <w:pStyle w:val="StText"/>
      </w:pPr>
      <w:r>
        <w:t xml:space="preserve">    0.0346    1.4872</w:t>
      </w:r>
    </w:p>
    <w:p w14:paraId="789C49D9" w14:textId="454C82CF" w:rsidR="00296CB4" w:rsidRDefault="00296CB4" w:rsidP="00296CB4">
      <w:pPr>
        <w:pStyle w:val="StText"/>
      </w:pPr>
      <w:r>
        <w:t xml:space="preserve">    </w:t>
      </w:r>
      <w:r>
        <w:t>…</w:t>
      </w:r>
    </w:p>
    <w:p w14:paraId="57EC4348" w14:textId="2282A1E2" w:rsidR="00296CB4" w:rsidRDefault="00296CB4" w:rsidP="00296CB4">
      <w:pPr>
        <w:pStyle w:val="StText"/>
      </w:pPr>
    </w:p>
    <w:p w14:paraId="497A24C6" w14:textId="6045D23A" w:rsidR="00296CB4" w:rsidRDefault="00296CB4" w:rsidP="000B70DF">
      <w:pPr>
        <w:pStyle w:val="StText"/>
      </w:pPr>
      <w:r>
        <w:t>To find the approximate area of U at b = 0.05. (some rows omitted in shown output)</w:t>
      </w:r>
    </w:p>
    <w:p w14:paraId="719EED55" w14:textId="7903D627" w:rsidR="00296CB4" w:rsidRDefault="00296CB4" w:rsidP="000B70DF">
      <w:pPr>
        <w:pStyle w:val="StText"/>
      </w:pPr>
    </w:p>
    <w:p w14:paraId="233B952C" w14:textId="308AB6AF" w:rsidR="00296CB4" w:rsidRDefault="00296CB4" w:rsidP="000B70DF">
      <w:pPr>
        <w:pStyle w:val="StText"/>
      </w:pPr>
      <w:r>
        <w:t>&gt;&gt;</w:t>
      </w:r>
      <w:r w:rsidRPr="00296CB4">
        <w:t>[x3c, t3c, U3c] = crank_nicolson1d</w:t>
      </w:r>
      <w:r w:rsidR="00622A30" w:rsidRPr="00296CB4">
        <w:t xml:space="preserve"> </w:t>
      </w:r>
      <w:r w:rsidRPr="00296CB4">
        <w:t>( 1, [0,1], 30, [0, 1.35], 100, @u3c_init, @u3c_bndry );</w:t>
      </w:r>
    </w:p>
    <w:p w14:paraId="469A13F5" w14:textId="444620ED" w:rsidR="00296CB4" w:rsidRDefault="00296CB4" w:rsidP="000B70DF">
      <w:pPr>
        <w:pStyle w:val="StText"/>
      </w:pPr>
      <w:r w:rsidRPr="00296CB4">
        <w:t>&gt;&gt; [U3c(end,end-10:end)' t3c(end-10:end)']</w:t>
      </w:r>
    </w:p>
    <w:p w14:paraId="163C4C24" w14:textId="77777777" w:rsidR="00296CB4" w:rsidRDefault="00296CB4" w:rsidP="00296CB4">
      <w:pPr>
        <w:pStyle w:val="StText"/>
      </w:pPr>
      <w:r>
        <w:t>ans =</w:t>
      </w:r>
    </w:p>
    <w:p w14:paraId="2241B0A9" w14:textId="77777777" w:rsidR="00296CB4" w:rsidRDefault="00296CB4" w:rsidP="00296CB4">
      <w:pPr>
        <w:pStyle w:val="StText"/>
      </w:pPr>
    </w:p>
    <w:p w14:paraId="4D2303FB" w14:textId="77777777" w:rsidR="00296CB4" w:rsidRDefault="00296CB4" w:rsidP="00296CB4">
      <w:pPr>
        <w:pStyle w:val="StText"/>
      </w:pPr>
      <w:r>
        <w:t xml:space="preserve">    0.0648    1.2136</w:t>
      </w:r>
    </w:p>
    <w:p w14:paraId="535CA40D" w14:textId="77777777" w:rsidR="00296CB4" w:rsidRDefault="00296CB4" w:rsidP="00296CB4">
      <w:pPr>
        <w:pStyle w:val="StText"/>
      </w:pPr>
      <w:r>
        <w:t xml:space="preserve">    0.0627    1.2273</w:t>
      </w:r>
    </w:p>
    <w:p w14:paraId="240E67D5" w14:textId="77777777" w:rsidR="00296CB4" w:rsidRDefault="00296CB4" w:rsidP="00296CB4">
      <w:pPr>
        <w:pStyle w:val="StText"/>
      </w:pPr>
      <w:r>
        <w:t xml:space="preserve">    0.0606    1.2409</w:t>
      </w:r>
    </w:p>
    <w:p w14:paraId="57B21970" w14:textId="77777777" w:rsidR="00296CB4" w:rsidRDefault="00296CB4" w:rsidP="00296CB4">
      <w:pPr>
        <w:pStyle w:val="StText"/>
      </w:pPr>
      <w:r>
        <w:t xml:space="preserve">    0.0586    1.2545</w:t>
      </w:r>
    </w:p>
    <w:p w14:paraId="6686CD54" w14:textId="77777777" w:rsidR="00296CB4" w:rsidRDefault="00296CB4" w:rsidP="00296CB4">
      <w:pPr>
        <w:pStyle w:val="StText"/>
      </w:pPr>
      <w:r>
        <w:t xml:space="preserve">    0.0567    1.2682</w:t>
      </w:r>
    </w:p>
    <w:p w14:paraId="5C800214" w14:textId="77777777" w:rsidR="00296CB4" w:rsidRDefault="00296CB4" w:rsidP="00296CB4">
      <w:pPr>
        <w:pStyle w:val="StText"/>
      </w:pPr>
      <w:r>
        <w:t xml:space="preserve">    0.0548    1.2818</w:t>
      </w:r>
    </w:p>
    <w:p w14:paraId="35DCAF0E" w14:textId="77777777" w:rsidR="00296CB4" w:rsidRDefault="00296CB4" w:rsidP="00296CB4">
      <w:pPr>
        <w:pStyle w:val="StText"/>
      </w:pPr>
      <w:r>
        <w:t xml:space="preserve">    0.0530    1.2955</w:t>
      </w:r>
    </w:p>
    <w:p w14:paraId="6E34743D" w14:textId="77777777" w:rsidR="00296CB4" w:rsidRDefault="00296CB4" w:rsidP="00296CB4">
      <w:pPr>
        <w:pStyle w:val="StText"/>
      </w:pPr>
      <w:r>
        <w:t xml:space="preserve">    0.0512    1.3091</w:t>
      </w:r>
    </w:p>
    <w:p w14:paraId="6D5C454A" w14:textId="77777777" w:rsidR="00296CB4" w:rsidRDefault="00296CB4" w:rsidP="00296CB4">
      <w:pPr>
        <w:pStyle w:val="StText"/>
      </w:pPr>
      <w:r>
        <w:t xml:space="preserve">    0.0495    1.3227</w:t>
      </w:r>
    </w:p>
    <w:p w14:paraId="07DB0EEA" w14:textId="77777777" w:rsidR="00296CB4" w:rsidRDefault="00296CB4" w:rsidP="00296CB4">
      <w:pPr>
        <w:pStyle w:val="StText"/>
      </w:pPr>
      <w:r>
        <w:t xml:space="preserve">    0.0479    1.3364</w:t>
      </w:r>
    </w:p>
    <w:p w14:paraId="11C297D3" w14:textId="678128C1" w:rsidR="00296CB4" w:rsidRDefault="00296CB4" w:rsidP="00296CB4">
      <w:pPr>
        <w:pStyle w:val="StText"/>
      </w:pPr>
      <w:r>
        <w:t xml:space="preserve">    0.0463    1.3500</w:t>
      </w:r>
    </w:p>
    <w:p w14:paraId="610559F0" w14:textId="77777777" w:rsidR="00296CB4" w:rsidRDefault="00296CB4" w:rsidP="00296CB4">
      <w:pPr>
        <w:pStyle w:val="StText"/>
      </w:pPr>
    </w:p>
    <w:p w14:paraId="32123547" w14:textId="04DA405F" w:rsidR="00296CB4" w:rsidRDefault="00622A30" w:rsidP="000B70DF">
      <w:pPr>
        <w:pStyle w:val="StText"/>
      </w:pPr>
      <w:r w:rsidRPr="00622A30">
        <w:t>&gt;&gt; [x3c, t3c, U3c] = crank_nicolson1d</w:t>
      </w:r>
      <w:r w:rsidRPr="00622A30">
        <w:t xml:space="preserve"> </w:t>
      </w:r>
      <w:r w:rsidRPr="00622A30">
        <w:t>( 1, [0,1], 300, [0, 1.35], 200, @u3c_init, @u3c_bndry );</w:t>
      </w:r>
    </w:p>
    <w:p w14:paraId="14DC2496" w14:textId="77777777" w:rsidR="00622A30" w:rsidRDefault="00622A30" w:rsidP="00622A30">
      <w:pPr>
        <w:pStyle w:val="StText"/>
      </w:pPr>
      <w:r>
        <w:t>&gt;&gt; [U3c(end,end-10:end)' t3c(end-10:end)']</w:t>
      </w:r>
    </w:p>
    <w:p w14:paraId="5C743EE5" w14:textId="77777777" w:rsidR="00622A30" w:rsidRDefault="00622A30" w:rsidP="00622A30">
      <w:pPr>
        <w:pStyle w:val="StText"/>
      </w:pPr>
    </w:p>
    <w:p w14:paraId="729DBE11" w14:textId="77777777" w:rsidR="00622A30" w:rsidRDefault="00622A30" w:rsidP="00622A30">
      <w:pPr>
        <w:pStyle w:val="StText"/>
      </w:pPr>
      <w:r>
        <w:t>ans =</w:t>
      </w:r>
    </w:p>
    <w:p w14:paraId="28917B14" w14:textId="77777777" w:rsidR="00622A30" w:rsidRDefault="00622A30" w:rsidP="00622A30">
      <w:pPr>
        <w:pStyle w:val="StText"/>
      </w:pPr>
    </w:p>
    <w:p w14:paraId="702B6D21" w14:textId="77777777" w:rsidR="00622A30" w:rsidRDefault="00622A30" w:rsidP="00622A30">
      <w:pPr>
        <w:pStyle w:val="StText"/>
      </w:pPr>
      <w:r>
        <w:t xml:space="preserve">    0.0543    1.2822</w:t>
      </w:r>
    </w:p>
    <w:p w14:paraId="4D06740A" w14:textId="77777777" w:rsidR="00622A30" w:rsidRDefault="00622A30" w:rsidP="00622A30">
      <w:pPr>
        <w:pStyle w:val="StText"/>
      </w:pPr>
      <w:r>
        <w:t xml:space="preserve">    0.0534    1.2889</w:t>
      </w:r>
    </w:p>
    <w:p w14:paraId="0B9E7096" w14:textId="77777777" w:rsidR="00622A30" w:rsidRDefault="00622A30" w:rsidP="00622A30">
      <w:pPr>
        <w:pStyle w:val="StText"/>
      </w:pPr>
      <w:r>
        <w:t xml:space="preserve">    0.0525    1.2957</w:t>
      </w:r>
    </w:p>
    <w:p w14:paraId="5851F2DF" w14:textId="77777777" w:rsidR="00622A30" w:rsidRDefault="00622A30" w:rsidP="00622A30">
      <w:pPr>
        <w:pStyle w:val="StText"/>
      </w:pPr>
      <w:r>
        <w:t xml:space="preserve">    0.0516    1.3025</w:t>
      </w:r>
    </w:p>
    <w:p w14:paraId="5ADF40AF" w14:textId="77777777" w:rsidR="00622A30" w:rsidRDefault="00622A30" w:rsidP="00622A30">
      <w:pPr>
        <w:pStyle w:val="StText"/>
      </w:pPr>
      <w:r>
        <w:t xml:space="preserve">    0.0508    1.3093</w:t>
      </w:r>
    </w:p>
    <w:p w14:paraId="41C15416" w14:textId="77777777" w:rsidR="00622A30" w:rsidRDefault="00622A30" w:rsidP="00622A30">
      <w:pPr>
        <w:pStyle w:val="StText"/>
      </w:pPr>
      <w:r>
        <w:t xml:space="preserve">    0.0499    1.3161</w:t>
      </w:r>
    </w:p>
    <w:p w14:paraId="30C3BA04" w14:textId="77777777" w:rsidR="00622A30" w:rsidRDefault="00622A30" w:rsidP="00622A30">
      <w:pPr>
        <w:pStyle w:val="StText"/>
      </w:pPr>
      <w:r>
        <w:t xml:space="preserve">    0.0491    1.3229</w:t>
      </w:r>
    </w:p>
    <w:p w14:paraId="5FC4061D" w14:textId="77777777" w:rsidR="00622A30" w:rsidRDefault="00622A30" w:rsidP="00622A30">
      <w:pPr>
        <w:pStyle w:val="StText"/>
      </w:pPr>
      <w:r>
        <w:t xml:space="preserve">    0.0483    1.3296</w:t>
      </w:r>
    </w:p>
    <w:p w14:paraId="7E2B7E7E" w14:textId="77777777" w:rsidR="00622A30" w:rsidRDefault="00622A30" w:rsidP="00622A30">
      <w:pPr>
        <w:pStyle w:val="StText"/>
      </w:pPr>
      <w:r>
        <w:t xml:space="preserve">    0.0475    1.3364</w:t>
      </w:r>
    </w:p>
    <w:p w14:paraId="65A0A08E" w14:textId="77777777" w:rsidR="00622A30" w:rsidRDefault="00622A30" w:rsidP="00622A30">
      <w:pPr>
        <w:pStyle w:val="StText"/>
      </w:pPr>
      <w:r>
        <w:t xml:space="preserve">    0.0467    1.3432</w:t>
      </w:r>
    </w:p>
    <w:p w14:paraId="4DF55A1B" w14:textId="5E3C604B" w:rsidR="00622A30" w:rsidRDefault="00622A30" w:rsidP="00622A30">
      <w:pPr>
        <w:pStyle w:val="StText"/>
      </w:pPr>
      <w:r>
        <w:t xml:space="preserve">    0.0459    1.3500</w:t>
      </w:r>
    </w:p>
    <w:p w14:paraId="394999D0" w14:textId="77777777" w:rsidR="00296CB4" w:rsidRDefault="00296CB4" w:rsidP="000B70DF">
      <w:pPr>
        <w:pStyle w:val="StText"/>
      </w:pPr>
    </w:p>
    <w:p w14:paraId="1AA5CF09" w14:textId="77777777" w:rsidR="003854D6" w:rsidRDefault="003854D6" w:rsidP="000B70DF">
      <w:pPr>
        <w:pStyle w:val="StText"/>
      </w:pPr>
    </w:p>
    <w:p w14:paraId="4D8F0138" w14:textId="61A1E39C" w:rsidR="00D45CA5" w:rsidRDefault="003854D6" w:rsidP="000B70DF">
      <w:pPr>
        <w:pStyle w:val="StText"/>
      </w:pPr>
      <w:r w:rsidRPr="003854D6">
        <w:lastRenderedPageBreak/>
        <w:drawing>
          <wp:inline distT="0" distB="0" distL="0" distR="0" wp14:anchorId="34557FC2" wp14:editId="429ED017">
            <wp:extent cx="3333750" cy="2715491"/>
            <wp:effectExtent l="0" t="0" r="0" b="0"/>
            <wp:docPr id="8" name="Picture 8"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surface chart&#10;&#10;Description automatically generated"/>
                    <pic:cNvPicPr/>
                  </pic:nvPicPr>
                  <pic:blipFill>
                    <a:blip r:embed="rId20"/>
                    <a:stretch>
                      <a:fillRect/>
                    </a:stretch>
                  </pic:blipFill>
                  <pic:spPr>
                    <a:xfrm>
                      <a:off x="0" y="0"/>
                      <a:ext cx="3335609" cy="2717005"/>
                    </a:xfrm>
                    <a:prstGeom prst="rect">
                      <a:avLst/>
                    </a:prstGeom>
                  </pic:spPr>
                </pic:pic>
              </a:graphicData>
            </a:graphic>
          </wp:inline>
        </w:drawing>
      </w:r>
    </w:p>
    <w:p w14:paraId="022E9A4A" w14:textId="3641A970" w:rsidR="00D45CA5" w:rsidRDefault="003854D6" w:rsidP="000B70DF">
      <w:pPr>
        <w:pStyle w:val="StText"/>
      </w:pPr>
      <w:r>
        <w:t>From the graph, it can be seen that at t = 1.3 (X), and b = 1 (Y) the value of U = 0.05 (Z)</w:t>
      </w:r>
    </w:p>
    <w:p w14:paraId="50E1AD4C" w14:textId="47092794" w:rsidR="00D45CA5" w:rsidRDefault="003854D6" w:rsidP="000B70DF">
      <w:pPr>
        <w:pStyle w:val="StText"/>
      </w:pPr>
      <w:r>
        <w:t>So, at time t=1.3161, the boundary b = 0.05</w:t>
      </w:r>
    </w:p>
    <w:p w14:paraId="7CC22116" w14:textId="77777777" w:rsidR="00D45CA5" w:rsidRDefault="00D45CA5" w:rsidP="000B70DF">
      <w:pPr>
        <w:pStyle w:val="StText"/>
      </w:pPr>
    </w:p>
    <w:p w14:paraId="3E7C5017" w14:textId="77777777" w:rsidR="00D45CA5" w:rsidRDefault="00D45CA5" w:rsidP="000B70DF">
      <w:pPr>
        <w:pStyle w:val="StText"/>
      </w:pPr>
    </w:p>
    <w:p w14:paraId="42194903" w14:textId="77777777" w:rsidR="00D45CA5" w:rsidRDefault="00D45CA5" w:rsidP="000B70DF">
      <w:pPr>
        <w:pStyle w:val="StText"/>
      </w:pPr>
    </w:p>
    <w:p w14:paraId="5F12DCF1" w14:textId="77777777" w:rsidR="00D45CA5" w:rsidRDefault="00D45CA5" w:rsidP="000B70DF">
      <w:pPr>
        <w:pStyle w:val="StText"/>
      </w:pPr>
    </w:p>
    <w:p w14:paraId="71B2F61F" w14:textId="77777777" w:rsidR="00D45CA5" w:rsidRDefault="00D45CA5">
      <w:pPr>
        <w:spacing w:before="0" w:after="200"/>
        <w:rPr>
          <w:rFonts w:eastAsia="Times New Roman" w:cs="Times New Roman"/>
          <w:color w:val="00B0F0"/>
          <w:szCs w:val="24"/>
          <w:lang w:eastAsia="en-CA"/>
        </w:rPr>
      </w:pPr>
      <w:r>
        <w:br w:type="page"/>
      </w:r>
    </w:p>
    <w:p w14:paraId="7998E4AA" w14:textId="77777777" w:rsidR="00E922E1" w:rsidRPr="006F546F" w:rsidRDefault="000677C8" w:rsidP="0033424E">
      <w:pPr>
        <w:pStyle w:val="NormalWeb"/>
        <w:keepNext/>
      </w:pPr>
      <w:r>
        <w:rPr>
          <w:b/>
          <w:color w:val="FF0000"/>
        </w:rPr>
        <w:lastRenderedPageBreak/>
        <w:t>3</w:t>
      </w:r>
      <w:r w:rsidR="00E922E1" w:rsidRPr="00A0747D">
        <w:rPr>
          <w:b/>
          <w:color w:val="FF0000"/>
        </w:rPr>
        <w:t>.</w:t>
      </w:r>
      <w:r w:rsidR="00E922E1">
        <w:rPr>
          <w:b/>
          <w:color w:val="FF0000"/>
        </w:rPr>
        <w:t>8</w:t>
      </w:r>
      <w:r>
        <w:rPr>
          <w:b/>
          <w:i/>
          <w:color w:val="FF0000"/>
        </w:rPr>
        <w:t xml:space="preserve">d </w:t>
      </w:r>
      <w:r>
        <w:t>In Question 3.8</w:t>
      </w:r>
      <w:r>
        <w:rPr>
          <w:i/>
        </w:rPr>
        <w:t>c</w:t>
      </w:r>
      <w:r>
        <w:t xml:space="preserve">, you </w:t>
      </w:r>
      <w:r w:rsidR="0033424E">
        <w:t xml:space="preserve">used a value of </w:t>
      </w:r>
      <w:r w:rsidR="0033424E" w:rsidRPr="00E60FCB">
        <w:rPr>
          <w:rFonts w:ascii="Symbol" w:hAnsi="Symbol" w:cs="Consolas"/>
          <w:i/>
        </w:rPr>
        <w:t></w:t>
      </w:r>
      <w:r w:rsidR="0033424E">
        <w:t xml:space="preserve"> = 1.  What happens to the value of </w:t>
      </w:r>
      <w:r w:rsidR="0033424E">
        <w:rPr>
          <w:i/>
        </w:rPr>
        <w:t>t</w:t>
      </w:r>
      <w:r w:rsidR="0033424E">
        <w:rPr>
          <w:vertAlign w:val="superscript"/>
        </w:rPr>
        <w:t>*</w:t>
      </w:r>
      <w:r w:rsidR="0033424E">
        <w:t xml:space="preserve"> if </w:t>
      </w:r>
      <w:r w:rsidR="003F7EA8">
        <w:t xml:space="preserve">you use a </w:t>
      </w:r>
      <w:r w:rsidR="0033424E">
        <w:t xml:space="preserve">value of </w:t>
      </w:r>
      <w:r w:rsidR="0033424E" w:rsidRPr="00E60FCB">
        <w:rPr>
          <w:rFonts w:ascii="Symbol" w:hAnsi="Symbol" w:cs="Consolas"/>
          <w:i/>
        </w:rPr>
        <w:t></w:t>
      </w:r>
      <w:r w:rsidR="0033424E">
        <w:t xml:space="preserve"> = 0.5 or </w:t>
      </w:r>
      <w:r w:rsidR="0033424E" w:rsidRPr="00E60FCB">
        <w:rPr>
          <w:rFonts w:ascii="Symbol" w:hAnsi="Symbol" w:cs="Consolas"/>
          <w:i/>
        </w:rPr>
        <w:t></w:t>
      </w:r>
      <w:r w:rsidR="0033424E">
        <w:t xml:space="preserve"> = 2?  Can you come up with a general rule?</w:t>
      </w:r>
      <w:r w:rsidR="003F7EA8">
        <w:t xml:space="preserve">  Indicate any function calls in Matlab you made that support your general rule.</w:t>
      </w:r>
      <w:r w:rsidR="006F546F">
        <w:t xml:space="preserve">  Use </w:t>
      </w:r>
      <w:r w:rsidR="006F546F">
        <w:rPr>
          <w:i/>
        </w:rPr>
        <w:t>t</w:t>
      </w:r>
      <w:r w:rsidR="006F546F">
        <w:rPr>
          <w:vertAlign w:val="subscript"/>
        </w:rPr>
        <w:t>0.5</w:t>
      </w:r>
      <w:r w:rsidR="006F546F">
        <w:rPr>
          <w:vertAlign w:val="superscript"/>
        </w:rPr>
        <w:t>*</w:t>
      </w:r>
      <w:r w:rsidR="006F546F">
        <w:t xml:space="preserve"> and </w:t>
      </w:r>
      <w:r w:rsidR="006F546F">
        <w:rPr>
          <w:i/>
        </w:rPr>
        <w:t>t</w:t>
      </w:r>
      <w:r w:rsidR="006F546F">
        <w:rPr>
          <w:vertAlign w:val="subscript"/>
        </w:rPr>
        <w:t>2</w:t>
      </w:r>
      <w:r w:rsidR="006F546F">
        <w:rPr>
          <w:vertAlign w:val="superscript"/>
        </w:rPr>
        <w:t>*</w:t>
      </w:r>
      <w:r w:rsidR="006F546F">
        <w:t xml:space="preserve"> to refer to the critical times when </w:t>
      </w:r>
      <w:r w:rsidR="006F546F" w:rsidRPr="00E60FCB">
        <w:rPr>
          <w:rFonts w:ascii="Symbol" w:hAnsi="Symbol" w:cs="Consolas"/>
          <w:i/>
        </w:rPr>
        <w:t></w:t>
      </w:r>
      <w:r w:rsidR="006F546F">
        <w:t xml:space="preserve"> = 0.5 or </w:t>
      </w:r>
      <w:r w:rsidR="006F546F" w:rsidRPr="00E60FCB">
        <w:rPr>
          <w:rFonts w:ascii="Symbol" w:hAnsi="Symbol" w:cs="Consolas"/>
          <w:i/>
        </w:rPr>
        <w:t></w:t>
      </w:r>
      <w:r w:rsidR="006F546F">
        <w:t xml:space="preserve"> = 2, respectively.</w:t>
      </w:r>
    </w:p>
    <w:p w14:paraId="52D8EF44" w14:textId="1FA362D2" w:rsidR="00696989" w:rsidRDefault="00696989" w:rsidP="000C0976">
      <w:pPr>
        <w:pStyle w:val="StCode"/>
      </w:pPr>
      <w:r>
        <w:t>At k = 2</w:t>
      </w:r>
    </w:p>
    <w:p w14:paraId="7989530D" w14:textId="0566C67A" w:rsidR="000C0976" w:rsidRDefault="009F3076" w:rsidP="000C0976">
      <w:pPr>
        <w:pStyle w:val="StCode"/>
      </w:pPr>
      <w:r w:rsidRPr="009F3076">
        <w:t>&gt;&gt; [U3c(end,:)' t3c']</w:t>
      </w:r>
    </w:p>
    <w:p w14:paraId="2A60FF98" w14:textId="3B6B5239" w:rsidR="009F3076" w:rsidRDefault="009F3076" w:rsidP="000C0976">
      <w:pPr>
        <w:pStyle w:val="StCode"/>
      </w:pPr>
      <w:r>
        <w:t xml:space="preserve">ans = </w:t>
      </w:r>
    </w:p>
    <w:p w14:paraId="59B0D419" w14:textId="7484241E" w:rsidR="009F3076" w:rsidRDefault="009F3076" w:rsidP="000C0976">
      <w:pPr>
        <w:pStyle w:val="StCode"/>
      </w:pPr>
      <w:r>
        <w:tab/>
        <w:t>…</w:t>
      </w:r>
    </w:p>
    <w:p w14:paraId="24441F52" w14:textId="1EE8F2B1" w:rsidR="000C0976" w:rsidRDefault="009F3076" w:rsidP="009F3076">
      <w:pPr>
        <w:pStyle w:val="StCode"/>
        <w:ind w:firstLine="720"/>
      </w:pPr>
      <w:r w:rsidRPr="009F3076">
        <w:t>0.0520    0.6612</w:t>
      </w:r>
    </w:p>
    <w:p w14:paraId="64726188" w14:textId="5A12C4B7" w:rsidR="000C0976" w:rsidRDefault="009F3076" w:rsidP="000C0976">
      <w:pPr>
        <w:pStyle w:val="StCode"/>
      </w:pPr>
      <w:r>
        <w:tab/>
        <w:t>…</w:t>
      </w:r>
    </w:p>
    <w:p w14:paraId="1D1183B0" w14:textId="6F981D0A" w:rsidR="00696989" w:rsidRDefault="00696989" w:rsidP="000C0976">
      <w:pPr>
        <w:pStyle w:val="StCode"/>
      </w:pPr>
    </w:p>
    <w:p w14:paraId="399EE9F7" w14:textId="293EC49E" w:rsidR="00696989" w:rsidRDefault="00696989" w:rsidP="000C0976">
      <w:pPr>
        <w:pStyle w:val="StCode"/>
      </w:pPr>
      <w:r>
        <w:t>K = 0.5</w:t>
      </w:r>
    </w:p>
    <w:p w14:paraId="68099E17" w14:textId="18EE5160" w:rsidR="00696989" w:rsidRDefault="00696989" w:rsidP="000C0976">
      <w:pPr>
        <w:pStyle w:val="StCode"/>
      </w:pPr>
      <w:r>
        <w:t>Increased t range as u=0.05 was not found</w:t>
      </w:r>
    </w:p>
    <w:p w14:paraId="12C5F3AC" w14:textId="09B47F88" w:rsidR="00696989" w:rsidRDefault="00696989" w:rsidP="000C0976">
      <w:pPr>
        <w:pStyle w:val="StCode"/>
      </w:pPr>
      <w:r w:rsidRPr="00696989">
        <w:t>&gt;&gt; [x3c, t3c, U3c] = crank_nicolson1d( 0.5, [0,1], 100, [0, 3], 50, @u3c_init, @u3c_bndry );</w:t>
      </w:r>
    </w:p>
    <w:p w14:paraId="6C8D4BF6" w14:textId="1CFDABB0" w:rsidR="00696989" w:rsidRDefault="00696989" w:rsidP="000C0976">
      <w:pPr>
        <w:pStyle w:val="StCode"/>
      </w:pPr>
      <w:r w:rsidRPr="009F3076">
        <w:t>&gt;&gt; [U3c(end,:)' t3c']</w:t>
      </w:r>
    </w:p>
    <w:p w14:paraId="602D69EC" w14:textId="2E3F8EB8" w:rsidR="00696989" w:rsidRDefault="00696989" w:rsidP="000C0976">
      <w:pPr>
        <w:pStyle w:val="StCode"/>
      </w:pPr>
      <w:r>
        <w:t xml:space="preserve">ans = </w:t>
      </w:r>
    </w:p>
    <w:p w14:paraId="575303CE" w14:textId="343EC91E" w:rsidR="00696989" w:rsidRDefault="00696989" w:rsidP="000C0976">
      <w:pPr>
        <w:pStyle w:val="StCode"/>
      </w:pPr>
      <w:r>
        <w:tab/>
        <w:t>…</w:t>
      </w:r>
    </w:p>
    <w:p w14:paraId="456BD597" w14:textId="6C091639" w:rsidR="00696989" w:rsidRDefault="00696989" w:rsidP="00696989">
      <w:pPr>
        <w:pStyle w:val="StCode"/>
        <w:ind w:firstLine="720"/>
      </w:pPr>
      <w:r w:rsidRPr="00696989">
        <w:t>0.0513    2.6327</w:t>
      </w:r>
    </w:p>
    <w:p w14:paraId="131488F5" w14:textId="09C242FE" w:rsidR="000C0976" w:rsidRDefault="00696989" w:rsidP="000C0976">
      <w:pPr>
        <w:pStyle w:val="StCode"/>
      </w:pPr>
      <w:r>
        <w:tab/>
        <w:t>…</w:t>
      </w:r>
    </w:p>
    <w:p w14:paraId="7C90C457" w14:textId="58C9350A" w:rsidR="003E20DC" w:rsidRDefault="003E20DC" w:rsidP="000C0976">
      <w:pPr>
        <w:pStyle w:val="StCode"/>
      </w:pPr>
    </w:p>
    <w:p w14:paraId="3A04AF27" w14:textId="7A148DA2" w:rsidR="003E20DC" w:rsidRDefault="003E20DC" w:rsidP="000C0976">
      <w:pPr>
        <w:pStyle w:val="StCode"/>
      </w:pPr>
      <w:r>
        <w:t>So, time to attain a certain temperature is inversely proportional to K.</w:t>
      </w:r>
    </w:p>
    <w:p w14:paraId="15D6DDB9" w14:textId="77777777" w:rsidR="00E922E1" w:rsidRDefault="000C0976" w:rsidP="008567E0">
      <w:pPr>
        <w:pStyle w:val="NormalWeb"/>
        <w:keepNext/>
        <w:jc w:val="center"/>
      </w:pPr>
      <w:r>
        <w:br w:type="page"/>
      </w:r>
    </w:p>
    <w:p w14:paraId="6F04B6F4" w14:textId="77777777" w:rsidR="008567E0" w:rsidRDefault="008567E0" w:rsidP="008567E0">
      <w:pPr>
        <w:pStyle w:val="NormalWeb"/>
        <w:keepNext/>
      </w:pPr>
      <w:r>
        <w:rPr>
          <w:b/>
          <w:color w:val="FF0000"/>
        </w:rPr>
        <w:lastRenderedPageBreak/>
        <w:t>3</w:t>
      </w:r>
      <w:r w:rsidRPr="00A0747D">
        <w:rPr>
          <w:b/>
          <w:color w:val="FF0000"/>
        </w:rPr>
        <w:t>.</w:t>
      </w:r>
      <w:r>
        <w:rPr>
          <w:b/>
          <w:color w:val="FF0000"/>
        </w:rPr>
        <w:t>8</w:t>
      </w:r>
      <w:r>
        <w:rPr>
          <w:b/>
          <w:i/>
          <w:color w:val="FF0000"/>
        </w:rPr>
        <w:t xml:space="preserve">e </w:t>
      </w:r>
      <w:r>
        <w:t>Determine what happens if both boundaries are insulated.  Do this by starting with various initial functions and watching what happens as time increases.  Once you have determined the general rule, you must state that rule and support your arguments with at least two plots.  In addition, you may consider the following function calls:</w:t>
      </w:r>
    </w:p>
    <w:p w14:paraId="22EBAA0D" w14:textId="77777777" w:rsidR="008567E0" w:rsidRPr="008567E0" w:rsidRDefault="008567E0" w:rsidP="008567E0">
      <w:pPr>
        <w:pStyle w:val="NormalWeb"/>
        <w:keepNext/>
        <w:rPr>
          <w:rFonts w:ascii="Consolas" w:hAnsi="Consolas" w:cs="Consolas"/>
        </w:rPr>
      </w:pPr>
      <w:r w:rsidRPr="008567E0">
        <w:rPr>
          <w:rFonts w:ascii="Consolas" w:hAnsi="Consolas" w:cs="Consolas"/>
        </w:rPr>
        <w:t>sum( U</w:t>
      </w:r>
      <w:r w:rsidR="00F01E61">
        <w:rPr>
          <w:rFonts w:ascii="Consolas" w:hAnsi="Consolas" w:cs="Consolas"/>
        </w:rPr>
        <w:t>3e</w:t>
      </w:r>
      <w:r w:rsidRPr="008567E0">
        <w:rPr>
          <w:rFonts w:ascii="Consolas" w:hAnsi="Consolas" w:cs="Consolas"/>
        </w:rPr>
        <w:t xml:space="preserve">(:, ell) ) </w:t>
      </w:r>
    </w:p>
    <w:p w14:paraId="45E76E7E" w14:textId="77777777" w:rsidR="008567E0" w:rsidRDefault="008567E0">
      <w:pPr>
        <w:spacing w:before="0" w:after="200"/>
        <w:rPr>
          <w:rFonts w:eastAsia="Times New Roman" w:cs="Times New Roman"/>
          <w:szCs w:val="24"/>
          <w:lang w:eastAsia="en-CA"/>
        </w:rPr>
      </w:pPr>
      <w:r>
        <w:br w:type="page"/>
      </w:r>
    </w:p>
    <w:p w14:paraId="5A86B356" w14:textId="77777777" w:rsidR="009D40AB" w:rsidRPr="001C59CC" w:rsidRDefault="009D40AB" w:rsidP="009D40AB">
      <w:r>
        <w:rPr>
          <w:b/>
          <w:color w:val="FF0000"/>
        </w:rPr>
        <w:lastRenderedPageBreak/>
        <w:t>3</w:t>
      </w:r>
      <w:r w:rsidRPr="00A0747D">
        <w:rPr>
          <w:b/>
          <w:color w:val="FF0000"/>
        </w:rPr>
        <w:t>.</w:t>
      </w:r>
      <w:r>
        <w:rPr>
          <w:b/>
          <w:color w:val="FF0000"/>
        </w:rPr>
        <w:t>9</w:t>
      </w:r>
      <w:r w:rsidRPr="001C59CC">
        <w:t xml:space="preserve"> </w:t>
      </w:r>
      <w:r>
        <w:t>Did you remember to copy your entire function into Question 3.7?  That is, all comments and all code?</w:t>
      </w:r>
    </w:p>
    <w:p w14:paraId="7C9AC2BB" w14:textId="77777777" w:rsidR="009D40AB" w:rsidRPr="009D40AB" w:rsidRDefault="009D40AB" w:rsidP="009D40AB"/>
    <w:sectPr w:rsidR="009D40AB" w:rsidRPr="009D40AB" w:rsidSect="00740957">
      <w:footerReference w:type="default" r:id="rId21"/>
      <w:pgSz w:w="12240" w:h="15840"/>
      <w:pgMar w:top="1440" w:right="1440" w:bottom="1440" w:left="2160"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BEB8E6" w14:textId="77777777" w:rsidR="001E6624" w:rsidRDefault="001E6624" w:rsidP="002B5F2F">
      <w:pPr>
        <w:spacing w:before="0" w:after="0" w:line="240" w:lineRule="auto"/>
      </w:pPr>
      <w:r>
        <w:separator/>
      </w:r>
    </w:p>
  </w:endnote>
  <w:endnote w:type="continuationSeparator" w:id="0">
    <w:p w14:paraId="7B9AE5D5" w14:textId="77777777" w:rsidR="001E6624" w:rsidRDefault="001E6624" w:rsidP="002B5F2F">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5115704"/>
      <w:docPartObj>
        <w:docPartGallery w:val="Page Numbers (Bottom of Page)"/>
        <w:docPartUnique/>
      </w:docPartObj>
    </w:sdtPr>
    <w:sdtEndPr/>
    <w:sdtContent>
      <w:p w14:paraId="405AE9D2" w14:textId="77777777" w:rsidR="008567E0" w:rsidRDefault="00381F24">
        <w:pPr>
          <w:pStyle w:val="Footer"/>
          <w:jc w:val="center"/>
        </w:pPr>
        <w:r>
          <w:fldChar w:fldCharType="begin"/>
        </w:r>
        <w:r>
          <w:instrText xml:space="preserve"> PAGE   \* MERGEFORMAT </w:instrText>
        </w:r>
        <w:r>
          <w:fldChar w:fldCharType="separate"/>
        </w:r>
        <w:r w:rsidR="00F80A39">
          <w:rPr>
            <w:noProof/>
          </w:rPr>
          <w:t>10</w:t>
        </w:r>
        <w:r>
          <w:rPr>
            <w:noProof/>
          </w:rPr>
          <w:fldChar w:fldCharType="end"/>
        </w:r>
      </w:p>
    </w:sdtContent>
  </w:sdt>
  <w:p w14:paraId="7AC8E538" w14:textId="77777777" w:rsidR="008567E0" w:rsidRPr="002B5F2F" w:rsidRDefault="008567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3BA40B" w14:textId="77777777" w:rsidR="001E6624" w:rsidRDefault="001E6624" w:rsidP="002B5F2F">
      <w:pPr>
        <w:spacing w:before="0" w:after="0" w:line="240" w:lineRule="auto"/>
      </w:pPr>
      <w:r>
        <w:separator/>
      </w:r>
    </w:p>
  </w:footnote>
  <w:footnote w:type="continuationSeparator" w:id="0">
    <w:p w14:paraId="2FDF6E2A" w14:textId="77777777" w:rsidR="001E6624" w:rsidRDefault="001E6624" w:rsidP="002B5F2F">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9E2D0B"/>
    <w:multiLevelType w:val="hybridMultilevel"/>
    <w:tmpl w:val="1DF0F27A"/>
    <w:lvl w:ilvl="0" w:tplc="B130F2D8">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 w15:restartNumberingAfterBreak="0">
    <w:nsid w:val="14640493"/>
    <w:multiLevelType w:val="multilevel"/>
    <w:tmpl w:val="F6D60560"/>
    <w:lvl w:ilvl="0">
      <w:start w:val="1"/>
      <w:numFmt w:val="decimal"/>
      <w:lvlText w:val="%1"/>
      <w:lvlJc w:val="left"/>
      <w:pPr>
        <w:tabs>
          <w:tab w:val="num" w:pos="284"/>
        </w:tabs>
        <w:ind w:left="0" w:firstLine="0"/>
      </w:pPr>
      <w:rPr>
        <w:rFonts w:hint="default"/>
      </w:rPr>
    </w:lvl>
    <w:lvl w:ilvl="1">
      <w:start w:val="1"/>
      <w:numFmt w:val="decimal"/>
      <w:lvlText w:val="%1.%2"/>
      <w:lvlJc w:val="left"/>
      <w:pPr>
        <w:ind w:left="454" w:hanging="454"/>
      </w:pPr>
      <w:rPr>
        <w:rFonts w:hint="default"/>
      </w:rPr>
    </w:lvl>
    <w:lvl w:ilvl="2">
      <w:start w:val="1"/>
      <w:numFmt w:val="decimal"/>
      <w:lvlText w:val="%1.%2.%3"/>
      <w:lvlJc w:val="left"/>
      <w:pPr>
        <w:ind w:left="454" w:hanging="454"/>
      </w:pPr>
      <w:rPr>
        <w:rFonts w:hint="default"/>
      </w:rPr>
    </w:lvl>
    <w:lvl w:ilvl="3">
      <w:start w:val="1"/>
      <w:numFmt w:val="decimal"/>
      <w:lvlText w:val="%1.%2.%3.%4"/>
      <w:lvlJc w:val="left"/>
      <w:pPr>
        <w:ind w:left="454" w:hanging="454"/>
      </w:pPr>
      <w:rPr>
        <w:rFonts w:hint="default"/>
      </w:rPr>
    </w:lvl>
    <w:lvl w:ilvl="4">
      <w:start w:val="1"/>
      <w:numFmt w:val="decimal"/>
      <w:lvlText w:val="%1.%2.%3.%4.%5"/>
      <w:lvlJc w:val="left"/>
      <w:pPr>
        <w:ind w:left="454" w:hanging="454"/>
      </w:pPr>
      <w:rPr>
        <w:rFonts w:hint="default"/>
      </w:rPr>
    </w:lvl>
    <w:lvl w:ilvl="5">
      <w:start w:val="1"/>
      <w:numFmt w:val="decimal"/>
      <w:lvlText w:val="%1.%2.%3.%4.%5.%6"/>
      <w:lvlJc w:val="left"/>
      <w:pPr>
        <w:ind w:left="454" w:hanging="454"/>
      </w:pPr>
      <w:rPr>
        <w:rFonts w:hint="default"/>
      </w:rPr>
    </w:lvl>
    <w:lvl w:ilvl="6">
      <w:start w:val="1"/>
      <w:numFmt w:val="decimal"/>
      <w:lvlText w:val="%1.%2.%3.%4.%5.%6.%7"/>
      <w:lvlJc w:val="left"/>
      <w:pPr>
        <w:ind w:left="454" w:hanging="454"/>
      </w:pPr>
      <w:rPr>
        <w:rFonts w:hint="default"/>
      </w:rPr>
    </w:lvl>
    <w:lvl w:ilvl="7">
      <w:start w:val="1"/>
      <w:numFmt w:val="decimal"/>
      <w:lvlText w:val="%1.%2.%3.%4.%5.%6.%7.%8"/>
      <w:lvlJc w:val="left"/>
      <w:pPr>
        <w:ind w:left="454" w:hanging="454"/>
      </w:pPr>
      <w:rPr>
        <w:rFonts w:hint="default"/>
      </w:rPr>
    </w:lvl>
    <w:lvl w:ilvl="8">
      <w:start w:val="1"/>
      <w:numFmt w:val="decimal"/>
      <w:lvlText w:val="%1.%2.%3.%4.%5.%6.%7.%8.%9"/>
      <w:lvlJc w:val="left"/>
      <w:pPr>
        <w:ind w:left="454" w:hanging="454"/>
      </w:pPr>
      <w:rPr>
        <w:rFonts w:hint="default"/>
      </w:rPr>
    </w:lvl>
  </w:abstractNum>
  <w:abstractNum w:abstractNumId="2" w15:restartNumberingAfterBreak="0">
    <w:nsid w:val="279659E9"/>
    <w:multiLevelType w:val="hybridMultilevel"/>
    <w:tmpl w:val="FCCA98B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385319AE"/>
    <w:multiLevelType w:val="hybridMultilevel"/>
    <w:tmpl w:val="A4BAE92A"/>
    <w:lvl w:ilvl="0" w:tplc="1009000F">
      <w:start w:val="1"/>
      <w:numFmt w:val="decimal"/>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44757924"/>
    <w:multiLevelType w:val="hybridMultilevel"/>
    <w:tmpl w:val="3AAAF4DC"/>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4F15238C"/>
    <w:multiLevelType w:val="hybridMultilevel"/>
    <w:tmpl w:val="C1BE0EB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531E7BB3"/>
    <w:multiLevelType w:val="hybridMultilevel"/>
    <w:tmpl w:val="C00C0FA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15:restartNumberingAfterBreak="0">
    <w:nsid w:val="53522E14"/>
    <w:multiLevelType w:val="hybridMultilevel"/>
    <w:tmpl w:val="41E8F3A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57EC3D8F"/>
    <w:multiLevelType w:val="hybridMultilevel"/>
    <w:tmpl w:val="B54000B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5AFE0A30"/>
    <w:multiLevelType w:val="hybridMultilevel"/>
    <w:tmpl w:val="EBEA16EC"/>
    <w:lvl w:ilvl="0" w:tplc="1009000F">
      <w:start w:val="1"/>
      <w:numFmt w:val="decimal"/>
      <w:lvlText w:val="%1."/>
      <w:lvlJc w:val="left"/>
      <w:pPr>
        <w:ind w:left="771" w:hanging="360"/>
      </w:pPr>
    </w:lvl>
    <w:lvl w:ilvl="1" w:tplc="10090019" w:tentative="1">
      <w:start w:val="1"/>
      <w:numFmt w:val="lowerLetter"/>
      <w:lvlText w:val="%2."/>
      <w:lvlJc w:val="left"/>
      <w:pPr>
        <w:ind w:left="1491" w:hanging="360"/>
      </w:pPr>
    </w:lvl>
    <w:lvl w:ilvl="2" w:tplc="1009001B" w:tentative="1">
      <w:start w:val="1"/>
      <w:numFmt w:val="lowerRoman"/>
      <w:lvlText w:val="%3."/>
      <w:lvlJc w:val="right"/>
      <w:pPr>
        <w:ind w:left="2211" w:hanging="180"/>
      </w:pPr>
    </w:lvl>
    <w:lvl w:ilvl="3" w:tplc="1009000F" w:tentative="1">
      <w:start w:val="1"/>
      <w:numFmt w:val="decimal"/>
      <w:lvlText w:val="%4."/>
      <w:lvlJc w:val="left"/>
      <w:pPr>
        <w:ind w:left="2931" w:hanging="360"/>
      </w:pPr>
    </w:lvl>
    <w:lvl w:ilvl="4" w:tplc="10090019" w:tentative="1">
      <w:start w:val="1"/>
      <w:numFmt w:val="lowerLetter"/>
      <w:lvlText w:val="%5."/>
      <w:lvlJc w:val="left"/>
      <w:pPr>
        <w:ind w:left="3651" w:hanging="360"/>
      </w:pPr>
    </w:lvl>
    <w:lvl w:ilvl="5" w:tplc="1009001B" w:tentative="1">
      <w:start w:val="1"/>
      <w:numFmt w:val="lowerRoman"/>
      <w:lvlText w:val="%6."/>
      <w:lvlJc w:val="right"/>
      <w:pPr>
        <w:ind w:left="4371" w:hanging="180"/>
      </w:pPr>
    </w:lvl>
    <w:lvl w:ilvl="6" w:tplc="1009000F" w:tentative="1">
      <w:start w:val="1"/>
      <w:numFmt w:val="decimal"/>
      <w:lvlText w:val="%7."/>
      <w:lvlJc w:val="left"/>
      <w:pPr>
        <w:ind w:left="5091" w:hanging="360"/>
      </w:pPr>
    </w:lvl>
    <w:lvl w:ilvl="7" w:tplc="10090019" w:tentative="1">
      <w:start w:val="1"/>
      <w:numFmt w:val="lowerLetter"/>
      <w:lvlText w:val="%8."/>
      <w:lvlJc w:val="left"/>
      <w:pPr>
        <w:ind w:left="5811" w:hanging="360"/>
      </w:pPr>
    </w:lvl>
    <w:lvl w:ilvl="8" w:tplc="1009001B" w:tentative="1">
      <w:start w:val="1"/>
      <w:numFmt w:val="lowerRoman"/>
      <w:lvlText w:val="%9."/>
      <w:lvlJc w:val="right"/>
      <w:pPr>
        <w:ind w:left="6531" w:hanging="180"/>
      </w:pPr>
    </w:lvl>
  </w:abstractNum>
  <w:abstractNum w:abstractNumId="10" w15:restartNumberingAfterBreak="0">
    <w:nsid w:val="5D18302F"/>
    <w:multiLevelType w:val="multilevel"/>
    <w:tmpl w:val="C59217C4"/>
    <w:lvl w:ilvl="0">
      <w:start w:val="1"/>
      <w:numFmt w:val="upperLetter"/>
      <w:lvlText w:val="Appendix %1"/>
      <w:lvlJc w:val="left"/>
      <w:pPr>
        <w:tabs>
          <w:tab w:val="num" w:pos="57"/>
        </w:tabs>
        <w:ind w:left="0" w:firstLine="0"/>
      </w:pPr>
      <w:rPr>
        <w:rFonts w:hint="default"/>
      </w:rPr>
    </w:lvl>
    <w:lvl w:ilvl="1">
      <w:start w:val="1"/>
      <w:numFmt w:val="decimal"/>
      <w:lvlText w:val="%1.%2"/>
      <w:lvlJc w:val="left"/>
      <w:pPr>
        <w:tabs>
          <w:tab w:val="num" w:pos="57"/>
        </w:tabs>
        <w:ind w:left="0" w:firstLine="0"/>
      </w:pPr>
      <w:rPr>
        <w:rFonts w:hint="default"/>
      </w:rPr>
    </w:lvl>
    <w:lvl w:ilvl="2">
      <w:start w:val="1"/>
      <w:numFmt w:val="decimal"/>
      <w:lvlText w:val="%1.%2.%3"/>
      <w:lvlJc w:val="left"/>
      <w:pPr>
        <w:tabs>
          <w:tab w:val="num" w:pos="57"/>
        </w:tabs>
        <w:ind w:left="0" w:firstLine="0"/>
      </w:pPr>
      <w:rPr>
        <w:rFonts w:hint="default"/>
      </w:rPr>
    </w:lvl>
    <w:lvl w:ilvl="3">
      <w:start w:val="1"/>
      <w:numFmt w:val="decimal"/>
      <w:lvlText w:val="%1.%2.%3.%4"/>
      <w:lvlJc w:val="left"/>
      <w:pPr>
        <w:tabs>
          <w:tab w:val="num" w:pos="57"/>
        </w:tabs>
        <w:ind w:left="0" w:firstLine="0"/>
      </w:pPr>
      <w:rPr>
        <w:rFonts w:hint="default"/>
      </w:rPr>
    </w:lvl>
    <w:lvl w:ilvl="4">
      <w:start w:val="1"/>
      <w:numFmt w:val="decimal"/>
      <w:lvlText w:val="%1.%2.%3.%4.%5"/>
      <w:lvlJc w:val="left"/>
      <w:pPr>
        <w:tabs>
          <w:tab w:val="num" w:pos="57"/>
        </w:tabs>
        <w:ind w:left="0" w:firstLine="0"/>
      </w:pPr>
      <w:rPr>
        <w:rFonts w:hint="default"/>
      </w:rPr>
    </w:lvl>
    <w:lvl w:ilvl="5">
      <w:start w:val="1"/>
      <w:numFmt w:val="decimal"/>
      <w:lvlText w:val="%1.%2.%3.%4.%5.%6"/>
      <w:lvlJc w:val="left"/>
      <w:pPr>
        <w:tabs>
          <w:tab w:val="num" w:pos="57"/>
        </w:tabs>
        <w:ind w:left="0" w:firstLine="0"/>
      </w:pPr>
      <w:rPr>
        <w:rFonts w:hint="default"/>
      </w:rPr>
    </w:lvl>
    <w:lvl w:ilvl="6">
      <w:start w:val="1"/>
      <w:numFmt w:val="decimal"/>
      <w:lvlText w:val="%1.%2.%3.%4.%5.%6.%7"/>
      <w:lvlJc w:val="left"/>
      <w:pPr>
        <w:tabs>
          <w:tab w:val="num" w:pos="57"/>
        </w:tabs>
        <w:ind w:left="0" w:firstLine="0"/>
      </w:pPr>
      <w:rPr>
        <w:rFonts w:hint="default"/>
      </w:rPr>
    </w:lvl>
    <w:lvl w:ilvl="7">
      <w:start w:val="1"/>
      <w:numFmt w:val="decimal"/>
      <w:lvlText w:val="%1.%2.%3.%4.%5.%6.%7.%8"/>
      <w:lvlJc w:val="left"/>
      <w:pPr>
        <w:tabs>
          <w:tab w:val="num" w:pos="57"/>
        </w:tabs>
        <w:ind w:left="0" w:firstLine="0"/>
      </w:pPr>
      <w:rPr>
        <w:rFonts w:hint="default"/>
      </w:rPr>
    </w:lvl>
    <w:lvl w:ilvl="8">
      <w:start w:val="1"/>
      <w:numFmt w:val="decimal"/>
      <w:lvlText w:val="%1.%2.%3.%4.%5.%6.%7.%8.%9"/>
      <w:lvlJc w:val="left"/>
      <w:pPr>
        <w:tabs>
          <w:tab w:val="num" w:pos="57"/>
        </w:tabs>
        <w:ind w:left="0" w:firstLine="0"/>
      </w:pPr>
      <w:rPr>
        <w:rFonts w:hint="default"/>
      </w:rPr>
    </w:lvl>
  </w:abstractNum>
  <w:abstractNum w:abstractNumId="11" w15:restartNumberingAfterBreak="0">
    <w:nsid w:val="5D7057FD"/>
    <w:multiLevelType w:val="multilevel"/>
    <w:tmpl w:val="DCF89938"/>
    <w:lvl w:ilvl="0">
      <w:start w:val="1"/>
      <w:numFmt w:val="decimal"/>
      <w:lvlText w:val="%1."/>
      <w:lvlJc w:val="left"/>
      <w:pPr>
        <w:ind w:left="0" w:firstLine="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5DF41E5D"/>
    <w:multiLevelType w:val="hybridMultilevel"/>
    <w:tmpl w:val="0EF88D4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64514FC5"/>
    <w:multiLevelType w:val="hybridMultilevel"/>
    <w:tmpl w:val="1D42B58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66B210D2"/>
    <w:multiLevelType w:val="multilevel"/>
    <w:tmpl w:val="E1CAAD7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5" w15:restartNumberingAfterBreak="0">
    <w:nsid w:val="711C0C24"/>
    <w:multiLevelType w:val="hybridMultilevel"/>
    <w:tmpl w:val="DB46C5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10"/>
  </w:num>
  <w:num w:numId="3">
    <w:abstractNumId w:val="0"/>
  </w:num>
  <w:num w:numId="4">
    <w:abstractNumId w:val="14"/>
  </w:num>
  <w:num w:numId="5">
    <w:abstractNumId w:val="11"/>
  </w:num>
  <w:num w:numId="6">
    <w:abstractNumId w:val="4"/>
  </w:num>
  <w:num w:numId="7">
    <w:abstractNumId w:val="6"/>
  </w:num>
  <w:num w:numId="8">
    <w:abstractNumId w:val="2"/>
  </w:num>
  <w:num w:numId="9">
    <w:abstractNumId w:val="15"/>
  </w:num>
  <w:num w:numId="10">
    <w:abstractNumId w:val="3"/>
  </w:num>
  <w:num w:numId="11">
    <w:abstractNumId w:val="5"/>
  </w:num>
  <w:num w:numId="12">
    <w:abstractNumId w:val="8"/>
  </w:num>
  <w:num w:numId="13">
    <w:abstractNumId w:val="12"/>
  </w:num>
  <w:num w:numId="14">
    <w:abstractNumId w:val="9"/>
  </w:num>
  <w:num w:numId="15">
    <w:abstractNumId w:val="13"/>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B5F2F"/>
    <w:rsid w:val="00004233"/>
    <w:rsid w:val="0000612F"/>
    <w:rsid w:val="00011075"/>
    <w:rsid w:val="00045611"/>
    <w:rsid w:val="000501A5"/>
    <w:rsid w:val="00051D42"/>
    <w:rsid w:val="00052EEC"/>
    <w:rsid w:val="000677C8"/>
    <w:rsid w:val="000733F1"/>
    <w:rsid w:val="00074B9B"/>
    <w:rsid w:val="000763ED"/>
    <w:rsid w:val="0008588E"/>
    <w:rsid w:val="00092555"/>
    <w:rsid w:val="000934F6"/>
    <w:rsid w:val="000A679D"/>
    <w:rsid w:val="000A7256"/>
    <w:rsid w:val="000B4E50"/>
    <w:rsid w:val="000B70DF"/>
    <w:rsid w:val="000C0976"/>
    <w:rsid w:val="000C7199"/>
    <w:rsid w:val="000E53CD"/>
    <w:rsid w:val="000F0805"/>
    <w:rsid w:val="0010194C"/>
    <w:rsid w:val="00107270"/>
    <w:rsid w:val="001263F1"/>
    <w:rsid w:val="00167E6D"/>
    <w:rsid w:val="00175DFA"/>
    <w:rsid w:val="00182623"/>
    <w:rsid w:val="00184B99"/>
    <w:rsid w:val="0018596E"/>
    <w:rsid w:val="001904AD"/>
    <w:rsid w:val="0019301A"/>
    <w:rsid w:val="001C5071"/>
    <w:rsid w:val="001E6624"/>
    <w:rsid w:val="001E7477"/>
    <w:rsid w:val="001F5954"/>
    <w:rsid w:val="00213A43"/>
    <w:rsid w:val="00231639"/>
    <w:rsid w:val="00244E8E"/>
    <w:rsid w:val="0025220E"/>
    <w:rsid w:val="00260B27"/>
    <w:rsid w:val="0026448C"/>
    <w:rsid w:val="002650AF"/>
    <w:rsid w:val="00284AE7"/>
    <w:rsid w:val="00286D55"/>
    <w:rsid w:val="002960BA"/>
    <w:rsid w:val="00296CB4"/>
    <w:rsid w:val="002A2722"/>
    <w:rsid w:val="002B2A64"/>
    <w:rsid w:val="002B5F2F"/>
    <w:rsid w:val="002B6FAD"/>
    <w:rsid w:val="002B7D3E"/>
    <w:rsid w:val="002C0D10"/>
    <w:rsid w:val="002C13CB"/>
    <w:rsid w:val="002C2E10"/>
    <w:rsid w:val="002D2FCE"/>
    <w:rsid w:val="002D33FA"/>
    <w:rsid w:val="002D3BB0"/>
    <w:rsid w:val="002D470E"/>
    <w:rsid w:val="002E0AFE"/>
    <w:rsid w:val="002F2F5B"/>
    <w:rsid w:val="00303CEF"/>
    <w:rsid w:val="003058D0"/>
    <w:rsid w:val="00321C20"/>
    <w:rsid w:val="003253D9"/>
    <w:rsid w:val="00326CE3"/>
    <w:rsid w:val="00327F7F"/>
    <w:rsid w:val="0033424E"/>
    <w:rsid w:val="0033535F"/>
    <w:rsid w:val="00343AD8"/>
    <w:rsid w:val="00345817"/>
    <w:rsid w:val="00381F24"/>
    <w:rsid w:val="003854D6"/>
    <w:rsid w:val="00386B21"/>
    <w:rsid w:val="003A10D2"/>
    <w:rsid w:val="003A451F"/>
    <w:rsid w:val="003B38B9"/>
    <w:rsid w:val="003B5A88"/>
    <w:rsid w:val="003C52E3"/>
    <w:rsid w:val="003C53D9"/>
    <w:rsid w:val="003D2023"/>
    <w:rsid w:val="003E20DC"/>
    <w:rsid w:val="003E2F86"/>
    <w:rsid w:val="003E6B2D"/>
    <w:rsid w:val="003F7EA8"/>
    <w:rsid w:val="00415D3D"/>
    <w:rsid w:val="00425EE3"/>
    <w:rsid w:val="00440A74"/>
    <w:rsid w:val="00463051"/>
    <w:rsid w:val="00474CD6"/>
    <w:rsid w:val="0047716B"/>
    <w:rsid w:val="00487C7E"/>
    <w:rsid w:val="004B3844"/>
    <w:rsid w:val="004B527C"/>
    <w:rsid w:val="004C19FD"/>
    <w:rsid w:val="004C2B74"/>
    <w:rsid w:val="004C2F59"/>
    <w:rsid w:val="004C44B8"/>
    <w:rsid w:val="004C7F4B"/>
    <w:rsid w:val="004D23D9"/>
    <w:rsid w:val="004F1DF2"/>
    <w:rsid w:val="004F6461"/>
    <w:rsid w:val="005027F4"/>
    <w:rsid w:val="005060C9"/>
    <w:rsid w:val="00511CB0"/>
    <w:rsid w:val="005205EE"/>
    <w:rsid w:val="00520805"/>
    <w:rsid w:val="00520A27"/>
    <w:rsid w:val="005264F3"/>
    <w:rsid w:val="00527D2B"/>
    <w:rsid w:val="00530BE8"/>
    <w:rsid w:val="00544877"/>
    <w:rsid w:val="00551D0D"/>
    <w:rsid w:val="00562852"/>
    <w:rsid w:val="005A2D25"/>
    <w:rsid w:val="005A2E83"/>
    <w:rsid w:val="005B159B"/>
    <w:rsid w:val="005B7B29"/>
    <w:rsid w:val="005F176A"/>
    <w:rsid w:val="005F6722"/>
    <w:rsid w:val="0060558B"/>
    <w:rsid w:val="00613423"/>
    <w:rsid w:val="00617610"/>
    <w:rsid w:val="00622A30"/>
    <w:rsid w:val="00624587"/>
    <w:rsid w:val="006278F0"/>
    <w:rsid w:val="00633E1F"/>
    <w:rsid w:val="0064154E"/>
    <w:rsid w:val="00646720"/>
    <w:rsid w:val="00665B95"/>
    <w:rsid w:val="00674F1A"/>
    <w:rsid w:val="00693640"/>
    <w:rsid w:val="00696989"/>
    <w:rsid w:val="006970C3"/>
    <w:rsid w:val="006A6DE3"/>
    <w:rsid w:val="006C13C7"/>
    <w:rsid w:val="006C2909"/>
    <w:rsid w:val="006D1FC7"/>
    <w:rsid w:val="006D7F53"/>
    <w:rsid w:val="006E6B2F"/>
    <w:rsid w:val="006E7BE2"/>
    <w:rsid w:val="006F546F"/>
    <w:rsid w:val="00713E29"/>
    <w:rsid w:val="00716A37"/>
    <w:rsid w:val="00725550"/>
    <w:rsid w:val="00733499"/>
    <w:rsid w:val="00740607"/>
    <w:rsid w:val="00740957"/>
    <w:rsid w:val="0074243D"/>
    <w:rsid w:val="007511B7"/>
    <w:rsid w:val="007534D7"/>
    <w:rsid w:val="00754733"/>
    <w:rsid w:val="007549AD"/>
    <w:rsid w:val="00760815"/>
    <w:rsid w:val="007641C5"/>
    <w:rsid w:val="0076526B"/>
    <w:rsid w:val="00771663"/>
    <w:rsid w:val="00792074"/>
    <w:rsid w:val="007960B1"/>
    <w:rsid w:val="007A2469"/>
    <w:rsid w:val="007A37FE"/>
    <w:rsid w:val="007B397E"/>
    <w:rsid w:val="007B406F"/>
    <w:rsid w:val="007B7C09"/>
    <w:rsid w:val="007C4A79"/>
    <w:rsid w:val="007C6F56"/>
    <w:rsid w:val="007C758D"/>
    <w:rsid w:val="007D2568"/>
    <w:rsid w:val="007D5C15"/>
    <w:rsid w:val="007D5D3A"/>
    <w:rsid w:val="007D66BB"/>
    <w:rsid w:val="007F1DEB"/>
    <w:rsid w:val="00803A01"/>
    <w:rsid w:val="00810D7C"/>
    <w:rsid w:val="00814BBA"/>
    <w:rsid w:val="00821FF9"/>
    <w:rsid w:val="00822DA6"/>
    <w:rsid w:val="0082651A"/>
    <w:rsid w:val="00836858"/>
    <w:rsid w:val="0083689B"/>
    <w:rsid w:val="00837D53"/>
    <w:rsid w:val="008567E0"/>
    <w:rsid w:val="00866450"/>
    <w:rsid w:val="00866674"/>
    <w:rsid w:val="008671DC"/>
    <w:rsid w:val="00881272"/>
    <w:rsid w:val="00883C42"/>
    <w:rsid w:val="0089011A"/>
    <w:rsid w:val="00890EAA"/>
    <w:rsid w:val="00895084"/>
    <w:rsid w:val="008B44DE"/>
    <w:rsid w:val="008C1F58"/>
    <w:rsid w:val="008D7A66"/>
    <w:rsid w:val="008F1F3F"/>
    <w:rsid w:val="008F5278"/>
    <w:rsid w:val="00914EE6"/>
    <w:rsid w:val="0091682C"/>
    <w:rsid w:val="00922746"/>
    <w:rsid w:val="009456A0"/>
    <w:rsid w:val="00946C5D"/>
    <w:rsid w:val="009619CA"/>
    <w:rsid w:val="00967F68"/>
    <w:rsid w:val="00974585"/>
    <w:rsid w:val="00993D77"/>
    <w:rsid w:val="009A32EC"/>
    <w:rsid w:val="009A6B5F"/>
    <w:rsid w:val="009B0D76"/>
    <w:rsid w:val="009C575A"/>
    <w:rsid w:val="009D2D5E"/>
    <w:rsid w:val="009D40AB"/>
    <w:rsid w:val="009D58D1"/>
    <w:rsid w:val="009E3AE3"/>
    <w:rsid w:val="009E49E8"/>
    <w:rsid w:val="009E7A71"/>
    <w:rsid w:val="009F3076"/>
    <w:rsid w:val="009F657B"/>
    <w:rsid w:val="00A05A3A"/>
    <w:rsid w:val="00A060CB"/>
    <w:rsid w:val="00A06A13"/>
    <w:rsid w:val="00A0747D"/>
    <w:rsid w:val="00A10054"/>
    <w:rsid w:val="00A14605"/>
    <w:rsid w:val="00A15CF3"/>
    <w:rsid w:val="00A363B1"/>
    <w:rsid w:val="00A57CC2"/>
    <w:rsid w:val="00A82AC1"/>
    <w:rsid w:val="00A832EB"/>
    <w:rsid w:val="00A83D78"/>
    <w:rsid w:val="00A86732"/>
    <w:rsid w:val="00AA57D9"/>
    <w:rsid w:val="00AB7EF0"/>
    <w:rsid w:val="00AC0C03"/>
    <w:rsid w:val="00AC780D"/>
    <w:rsid w:val="00AD48D6"/>
    <w:rsid w:val="00AE40DD"/>
    <w:rsid w:val="00AF1B54"/>
    <w:rsid w:val="00B11A73"/>
    <w:rsid w:val="00B13B17"/>
    <w:rsid w:val="00B2393E"/>
    <w:rsid w:val="00B2429B"/>
    <w:rsid w:val="00B2588C"/>
    <w:rsid w:val="00B3050E"/>
    <w:rsid w:val="00B36097"/>
    <w:rsid w:val="00B37540"/>
    <w:rsid w:val="00B66100"/>
    <w:rsid w:val="00B72338"/>
    <w:rsid w:val="00B7770D"/>
    <w:rsid w:val="00B778DB"/>
    <w:rsid w:val="00B80783"/>
    <w:rsid w:val="00B878ED"/>
    <w:rsid w:val="00B97C59"/>
    <w:rsid w:val="00BB7172"/>
    <w:rsid w:val="00BC28FC"/>
    <w:rsid w:val="00BC3778"/>
    <w:rsid w:val="00BC4B71"/>
    <w:rsid w:val="00BE66F7"/>
    <w:rsid w:val="00BF2751"/>
    <w:rsid w:val="00C061B9"/>
    <w:rsid w:val="00C070D6"/>
    <w:rsid w:val="00C16001"/>
    <w:rsid w:val="00C26172"/>
    <w:rsid w:val="00C37163"/>
    <w:rsid w:val="00C449A3"/>
    <w:rsid w:val="00C527B7"/>
    <w:rsid w:val="00C54A89"/>
    <w:rsid w:val="00C65C34"/>
    <w:rsid w:val="00C74D57"/>
    <w:rsid w:val="00C81875"/>
    <w:rsid w:val="00CA6711"/>
    <w:rsid w:val="00CB1EEE"/>
    <w:rsid w:val="00CC0BB2"/>
    <w:rsid w:val="00CC69EC"/>
    <w:rsid w:val="00CD21B0"/>
    <w:rsid w:val="00CD60B4"/>
    <w:rsid w:val="00CD61FA"/>
    <w:rsid w:val="00CD7DF2"/>
    <w:rsid w:val="00CE18A8"/>
    <w:rsid w:val="00CE1F0E"/>
    <w:rsid w:val="00CE3C5A"/>
    <w:rsid w:val="00CE6312"/>
    <w:rsid w:val="00D12C01"/>
    <w:rsid w:val="00D4413E"/>
    <w:rsid w:val="00D45905"/>
    <w:rsid w:val="00D45CA5"/>
    <w:rsid w:val="00D52F25"/>
    <w:rsid w:val="00D5491F"/>
    <w:rsid w:val="00D6571B"/>
    <w:rsid w:val="00D7006C"/>
    <w:rsid w:val="00D7024B"/>
    <w:rsid w:val="00D73B13"/>
    <w:rsid w:val="00D9086F"/>
    <w:rsid w:val="00D90AF5"/>
    <w:rsid w:val="00D9167C"/>
    <w:rsid w:val="00D96675"/>
    <w:rsid w:val="00DB6FB3"/>
    <w:rsid w:val="00DC4793"/>
    <w:rsid w:val="00DD3F84"/>
    <w:rsid w:val="00DE3357"/>
    <w:rsid w:val="00DF60FC"/>
    <w:rsid w:val="00DF69B3"/>
    <w:rsid w:val="00E013C2"/>
    <w:rsid w:val="00E11D14"/>
    <w:rsid w:val="00E14C9F"/>
    <w:rsid w:val="00E14CE7"/>
    <w:rsid w:val="00E14EDE"/>
    <w:rsid w:val="00E24E9B"/>
    <w:rsid w:val="00E319C9"/>
    <w:rsid w:val="00E33CD5"/>
    <w:rsid w:val="00E43F80"/>
    <w:rsid w:val="00E570AD"/>
    <w:rsid w:val="00E60FCB"/>
    <w:rsid w:val="00E6542C"/>
    <w:rsid w:val="00E73B3A"/>
    <w:rsid w:val="00E922E1"/>
    <w:rsid w:val="00EA087A"/>
    <w:rsid w:val="00EA7B6A"/>
    <w:rsid w:val="00EB2E49"/>
    <w:rsid w:val="00EB4604"/>
    <w:rsid w:val="00EB462A"/>
    <w:rsid w:val="00EC2BA0"/>
    <w:rsid w:val="00ED182A"/>
    <w:rsid w:val="00ED342C"/>
    <w:rsid w:val="00EF691D"/>
    <w:rsid w:val="00F01E61"/>
    <w:rsid w:val="00F12690"/>
    <w:rsid w:val="00F25590"/>
    <w:rsid w:val="00F25C41"/>
    <w:rsid w:val="00F32E36"/>
    <w:rsid w:val="00F4060A"/>
    <w:rsid w:val="00F4140E"/>
    <w:rsid w:val="00F448DD"/>
    <w:rsid w:val="00F4587B"/>
    <w:rsid w:val="00F50FB1"/>
    <w:rsid w:val="00F563DE"/>
    <w:rsid w:val="00F618C1"/>
    <w:rsid w:val="00F80A39"/>
    <w:rsid w:val="00F82AFB"/>
    <w:rsid w:val="00F82C0B"/>
    <w:rsid w:val="00F87922"/>
    <w:rsid w:val="00F955CA"/>
    <w:rsid w:val="00FA2451"/>
    <w:rsid w:val="00FA2CDE"/>
    <w:rsid w:val="00FA768E"/>
    <w:rsid w:val="00FB2A0A"/>
    <w:rsid w:val="00FB72E1"/>
    <w:rsid w:val="00FE1E82"/>
    <w:rsid w:val="00FE26EE"/>
    <w:rsid w:val="00FF7A8E"/>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91B058"/>
  <w15:docId w15:val="{E6304D01-F29A-44B4-929B-44D8FAFD7D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4E9B"/>
    <w:pPr>
      <w:spacing w:before="240" w:after="240"/>
    </w:pPr>
    <w:rPr>
      <w:rFonts w:ascii="Times New Roman" w:hAnsi="Times New Roman"/>
      <w:sz w:val="24"/>
    </w:rPr>
  </w:style>
  <w:style w:type="paragraph" w:styleId="Heading1">
    <w:name w:val="heading 1"/>
    <w:basedOn w:val="Normal"/>
    <w:next w:val="Normal"/>
    <w:link w:val="Heading1Char"/>
    <w:uiPriority w:val="9"/>
    <w:qFormat/>
    <w:rsid w:val="00E24E9B"/>
    <w:pPr>
      <w:keepNext/>
      <w:keepLines/>
      <w:spacing w:before="480" w:after="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E24E9B"/>
    <w:pPr>
      <w:keepNext/>
      <w:keepLines/>
      <w:spacing w:before="200" w:after="0"/>
      <w:outlineLvl w:val="1"/>
    </w:pPr>
    <w:rPr>
      <w:rFonts w:eastAsiaTheme="majorEastAsia" w:cstheme="majorBidi"/>
      <w:b/>
      <w:bCs/>
      <w:sz w:val="26"/>
      <w:szCs w:val="26"/>
    </w:rPr>
  </w:style>
  <w:style w:type="paragraph" w:styleId="Heading3">
    <w:name w:val="heading 3"/>
    <w:basedOn w:val="Normal"/>
    <w:next w:val="Normal"/>
    <w:link w:val="Heading3Char"/>
    <w:uiPriority w:val="9"/>
    <w:unhideWhenUsed/>
    <w:qFormat/>
    <w:rsid w:val="00E24E9B"/>
    <w:pPr>
      <w:keepNext/>
      <w:keepLines/>
      <w:spacing w:before="200" w:after="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E24E9B"/>
    <w:pPr>
      <w:keepNext/>
      <w:keepLines/>
      <w:spacing w:before="200" w:after="0"/>
      <w:outlineLvl w:val="3"/>
    </w:pPr>
    <w:rPr>
      <w:rFonts w:asciiTheme="majorHAnsi" w:eastAsiaTheme="majorEastAsia" w:hAnsiTheme="majorHAnsi" w:cstheme="majorBidi"/>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24E9B"/>
    <w:pPr>
      <w:ind w:left="720"/>
      <w:contextualSpacing/>
    </w:pPr>
  </w:style>
  <w:style w:type="character" w:customStyle="1" w:styleId="Heading2Char">
    <w:name w:val="Heading 2 Char"/>
    <w:basedOn w:val="DefaultParagraphFont"/>
    <w:link w:val="Heading2"/>
    <w:uiPriority w:val="9"/>
    <w:rsid w:val="00E24E9B"/>
    <w:rPr>
      <w:rFonts w:ascii="Times New Roman" w:eastAsiaTheme="majorEastAsia" w:hAnsi="Times New Roman" w:cstheme="majorBidi"/>
      <w:b/>
      <w:bCs/>
      <w:sz w:val="26"/>
      <w:szCs w:val="26"/>
    </w:rPr>
  </w:style>
  <w:style w:type="paragraph" w:styleId="NoSpacing">
    <w:name w:val="No Spacing"/>
    <w:uiPriority w:val="1"/>
    <w:qFormat/>
    <w:rsid w:val="00E24E9B"/>
    <w:pPr>
      <w:spacing w:after="0" w:line="240" w:lineRule="auto"/>
      <w:jc w:val="both"/>
    </w:pPr>
    <w:rPr>
      <w:rFonts w:ascii="Times New Roman" w:hAnsi="Times New Roman"/>
      <w:sz w:val="24"/>
    </w:rPr>
  </w:style>
  <w:style w:type="character" w:customStyle="1" w:styleId="Heading1Char">
    <w:name w:val="Heading 1 Char"/>
    <w:basedOn w:val="DefaultParagraphFont"/>
    <w:link w:val="Heading1"/>
    <w:uiPriority w:val="9"/>
    <w:rsid w:val="00E24E9B"/>
    <w:rPr>
      <w:rFonts w:ascii="Times New Roman" w:eastAsiaTheme="majorEastAsia" w:hAnsi="Times New Roman" w:cstheme="majorBidi"/>
      <w:b/>
      <w:bCs/>
      <w:sz w:val="28"/>
      <w:szCs w:val="28"/>
    </w:rPr>
  </w:style>
  <w:style w:type="paragraph" w:styleId="Header">
    <w:name w:val="header"/>
    <w:basedOn w:val="Normal"/>
    <w:link w:val="HeaderChar"/>
    <w:uiPriority w:val="99"/>
    <w:semiHidden/>
    <w:unhideWhenUsed/>
    <w:rsid w:val="002B5F2F"/>
    <w:pPr>
      <w:tabs>
        <w:tab w:val="center" w:pos="4680"/>
        <w:tab w:val="right" w:pos="9360"/>
      </w:tabs>
      <w:spacing w:before="0" w:after="0" w:line="240" w:lineRule="auto"/>
    </w:pPr>
  </w:style>
  <w:style w:type="character" w:customStyle="1" w:styleId="HeaderChar">
    <w:name w:val="Header Char"/>
    <w:basedOn w:val="DefaultParagraphFont"/>
    <w:link w:val="Header"/>
    <w:uiPriority w:val="99"/>
    <w:semiHidden/>
    <w:rsid w:val="002B5F2F"/>
    <w:rPr>
      <w:rFonts w:ascii="Times New Roman" w:hAnsi="Times New Roman"/>
      <w:sz w:val="24"/>
    </w:rPr>
  </w:style>
  <w:style w:type="paragraph" w:styleId="Footer">
    <w:name w:val="footer"/>
    <w:basedOn w:val="Normal"/>
    <w:link w:val="FooterChar"/>
    <w:uiPriority w:val="99"/>
    <w:unhideWhenUsed/>
    <w:rsid w:val="002B5F2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2B5F2F"/>
    <w:rPr>
      <w:rFonts w:ascii="Times New Roman" w:hAnsi="Times New Roman"/>
      <w:sz w:val="24"/>
    </w:rPr>
  </w:style>
  <w:style w:type="paragraph" w:styleId="BalloonText">
    <w:name w:val="Balloon Text"/>
    <w:basedOn w:val="Normal"/>
    <w:link w:val="BalloonTextChar"/>
    <w:uiPriority w:val="99"/>
    <w:semiHidden/>
    <w:unhideWhenUsed/>
    <w:rsid w:val="009B0D76"/>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0D76"/>
    <w:rPr>
      <w:rFonts w:ascii="Tahoma" w:hAnsi="Tahoma" w:cs="Tahoma"/>
      <w:sz w:val="16"/>
      <w:szCs w:val="16"/>
    </w:rPr>
  </w:style>
  <w:style w:type="character" w:styleId="Hyperlink">
    <w:name w:val="Hyperlink"/>
    <w:basedOn w:val="DefaultParagraphFont"/>
    <w:uiPriority w:val="99"/>
    <w:unhideWhenUsed/>
    <w:rsid w:val="009B0D76"/>
    <w:rPr>
      <w:color w:val="0000FF" w:themeColor="hyperlink"/>
      <w:u w:val="single"/>
    </w:rPr>
  </w:style>
  <w:style w:type="paragraph" w:styleId="TOC1">
    <w:name w:val="toc 1"/>
    <w:basedOn w:val="Normal"/>
    <w:next w:val="Normal"/>
    <w:autoRedefine/>
    <w:uiPriority w:val="39"/>
    <w:unhideWhenUsed/>
    <w:rsid w:val="00A832EB"/>
    <w:pPr>
      <w:spacing w:before="0" w:after="0"/>
    </w:pPr>
  </w:style>
  <w:style w:type="character" w:customStyle="1" w:styleId="Heading3Char">
    <w:name w:val="Heading 3 Char"/>
    <w:basedOn w:val="DefaultParagraphFont"/>
    <w:link w:val="Heading3"/>
    <w:uiPriority w:val="9"/>
    <w:rsid w:val="00E24E9B"/>
    <w:rPr>
      <w:rFonts w:ascii="Times New Roman" w:eastAsiaTheme="majorEastAsia" w:hAnsi="Times New Roman" w:cstheme="majorBidi"/>
      <w:b/>
      <w:bCs/>
      <w:sz w:val="24"/>
    </w:rPr>
  </w:style>
  <w:style w:type="character" w:customStyle="1" w:styleId="Heading4Char">
    <w:name w:val="Heading 4 Char"/>
    <w:basedOn w:val="DefaultParagraphFont"/>
    <w:link w:val="Heading4"/>
    <w:uiPriority w:val="9"/>
    <w:semiHidden/>
    <w:rsid w:val="00E24E9B"/>
    <w:rPr>
      <w:rFonts w:asciiTheme="majorHAnsi" w:eastAsiaTheme="majorEastAsia" w:hAnsiTheme="majorHAnsi" w:cstheme="majorBidi"/>
      <w:b/>
      <w:bCs/>
      <w:i/>
      <w:iCs/>
      <w:sz w:val="24"/>
    </w:rPr>
  </w:style>
  <w:style w:type="paragraph" w:styleId="TOC2">
    <w:name w:val="toc 2"/>
    <w:basedOn w:val="Normal"/>
    <w:next w:val="Normal"/>
    <w:autoRedefine/>
    <w:uiPriority w:val="39"/>
    <w:unhideWhenUsed/>
    <w:rsid w:val="00FA2451"/>
    <w:pPr>
      <w:spacing w:before="0" w:after="0"/>
      <w:ind w:left="240"/>
    </w:pPr>
  </w:style>
  <w:style w:type="paragraph" w:styleId="TOC3">
    <w:name w:val="toc 3"/>
    <w:basedOn w:val="Normal"/>
    <w:next w:val="Normal"/>
    <w:autoRedefine/>
    <w:uiPriority w:val="39"/>
    <w:unhideWhenUsed/>
    <w:rsid w:val="00FA2451"/>
    <w:pPr>
      <w:spacing w:before="0" w:after="0"/>
      <w:ind w:left="480"/>
    </w:pPr>
  </w:style>
  <w:style w:type="paragraph" w:styleId="Caption">
    <w:name w:val="caption"/>
    <w:basedOn w:val="Normal"/>
    <w:next w:val="Normal"/>
    <w:uiPriority w:val="35"/>
    <w:unhideWhenUsed/>
    <w:qFormat/>
    <w:rsid w:val="00E24E9B"/>
    <w:pPr>
      <w:spacing w:before="0" w:after="0" w:line="240" w:lineRule="auto"/>
      <w:jc w:val="center"/>
    </w:pPr>
    <w:rPr>
      <w:bCs/>
      <w:szCs w:val="18"/>
    </w:rPr>
  </w:style>
  <w:style w:type="table" w:styleId="TableGrid">
    <w:name w:val="Table Grid"/>
    <w:basedOn w:val="TableNormal"/>
    <w:uiPriority w:val="59"/>
    <w:rsid w:val="00D90AF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LightShading1">
    <w:name w:val="Light Shading1"/>
    <w:basedOn w:val="TableNormal"/>
    <w:uiPriority w:val="60"/>
    <w:rsid w:val="00D90AF5"/>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Figure">
    <w:name w:val="Figure"/>
    <w:basedOn w:val="Normal"/>
    <w:next w:val="Normal"/>
    <w:qFormat/>
    <w:rsid w:val="00E24E9B"/>
    <w:pPr>
      <w:spacing w:before="0" w:after="0"/>
      <w:jc w:val="center"/>
    </w:pPr>
  </w:style>
  <w:style w:type="paragraph" w:styleId="Bibliography">
    <w:name w:val="Bibliography"/>
    <w:basedOn w:val="Normal"/>
    <w:next w:val="Normal"/>
    <w:uiPriority w:val="37"/>
    <w:unhideWhenUsed/>
    <w:rsid w:val="00011075"/>
    <w:pPr>
      <w:spacing w:before="0" w:after="0" w:line="240" w:lineRule="auto"/>
    </w:pPr>
  </w:style>
  <w:style w:type="character" w:styleId="Emphasis">
    <w:name w:val="Emphasis"/>
    <w:basedOn w:val="DefaultParagraphFont"/>
    <w:uiPriority w:val="20"/>
    <w:qFormat/>
    <w:rsid w:val="00E24E9B"/>
    <w:rPr>
      <w:i/>
      <w:iCs/>
    </w:rPr>
  </w:style>
  <w:style w:type="paragraph" w:styleId="TableofFigures">
    <w:name w:val="table of figures"/>
    <w:basedOn w:val="Normal"/>
    <w:next w:val="Normal"/>
    <w:uiPriority w:val="99"/>
    <w:unhideWhenUsed/>
    <w:rsid w:val="00E33CD5"/>
    <w:pPr>
      <w:spacing w:before="0" w:after="0" w:line="240" w:lineRule="auto"/>
    </w:pPr>
  </w:style>
  <w:style w:type="paragraph" w:customStyle="1" w:styleId="MTDisplayEquation">
    <w:name w:val="MTDisplayEquation"/>
    <w:basedOn w:val="Normal"/>
    <w:next w:val="Normal"/>
    <w:link w:val="MTDisplayEquationChar"/>
    <w:rsid w:val="00CE1F0E"/>
    <w:pPr>
      <w:tabs>
        <w:tab w:val="center" w:pos="4680"/>
        <w:tab w:val="right" w:pos="9360"/>
      </w:tabs>
      <w:jc w:val="center"/>
    </w:pPr>
  </w:style>
  <w:style w:type="character" w:customStyle="1" w:styleId="MTDisplayEquationChar">
    <w:name w:val="MTDisplayEquation Char"/>
    <w:basedOn w:val="DefaultParagraphFont"/>
    <w:link w:val="MTDisplayEquation"/>
    <w:rsid w:val="00CE1F0E"/>
    <w:rPr>
      <w:rFonts w:ascii="Times New Roman" w:hAnsi="Times New Roman"/>
      <w:sz w:val="24"/>
    </w:rPr>
  </w:style>
  <w:style w:type="character" w:styleId="CommentReference">
    <w:name w:val="annotation reference"/>
    <w:basedOn w:val="DefaultParagraphFont"/>
    <w:uiPriority w:val="99"/>
    <w:semiHidden/>
    <w:unhideWhenUsed/>
    <w:rsid w:val="006278F0"/>
    <w:rPr>
      <w:sz w:val="16"/>
      <w:szCs w:val="16"/>
    </w:rPr>
  </w:style>
  <w:style w:type="paragraph" w:styleId="CommentText">
    <w:name w:val="annotation text"/>
    <w:basedOn w:val="Normal"/>
    <w:link w:val="CommentTextChar"/>
    <w:uiPriority w:val="99"/>
    <w:semiHidden/>
    <w:unhideWhenUsed/>
    <w:rsid w:val="006278F0"/>
    <w:pPr>
      <w:spacing w:line="240" w:lineRule="auto"/>
    </w:pPr>
    <w:rPr>
      <w:sz w:val="20"/>
      <w:szCs w:val="20"/>
    </w:rPr>
  </w:style>
  <w:style w:type="character" w:customStyle="1" w:styleId="CommentTextChar">
    <w:name w:val="Comment Text Char"/>
    <w:basedOn w:val="DefaultParagraphFont"/>
    <w:link w:val="CommentText"/>
    <w:uiPriority w:val="99"/>
    <w:semiHidden/>
    <w:rsid w:val="006278F0"/>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6278F0"/>
    <w:rPr>
      <w:b/>
      <w:bCs/>
    </w:rPr>
  </w:style>
  <w:style w:type="character" w:customStyle="1" w:styleId="CommentSubjectChar">
    <w:name w:val="Comment Subject Char"/>
    <w:basedOn w:val="CommentTextChar"/>
    <w:link w:val="CommentSubject"/>
    <w:uiPriority w:val="99"/>
    <w:semiHidden/>
    <w:rsid w:val="006278F0"/>
    <w:rPr>
      <w:rFonts w:ascii="Times New Roman" w:hAnsi="Times New Roman"/>
      <w:b/>
      <w:bCs/>
      <w:sz w:val="20"/>
      <w:szCs w:val="20"/>
    </w:rPr>
  </w:style>
  <w:style w:type="paragraph" w:styleId="NormalWeb">
    <w:name w:val="Normal (Web)"/>
    <w:basedOn w:val="Normal"/>
    <w:uiPriority w:val="99"/>
    <w:unhideWhenUsed/>
    <w:rsid w:val="00A06A13"/>
    <w:pPr>
      <w:spacing w:before="100" w:beforeAutospacing="1" w:after="100" w:afterAutospacing="1" w:line="240" w:lineRule="auto"/>
    </w:pPr>
    <w:rPr>
      <w:rFonts w:eastAsia="Times New Roman" w:cs="Times New Roman"/>
      <w:szCs w:val="24"/>
      <w:lang w:eastAsia="en-CA"/>
    </w:rPr>
  </w:style>
  <w:style w:type="character" w:styleId="PlaceholderText">
    <w:name w:val="Placeholder Text"/>
    <w:basedOn w:val="DefaultParagraphFont"/>
    <w:uiPriority w:val="99"/>
    <w:semiHidden/>
    <w:rsid w:val="00DB6FB3"/>
    <w:rPr>
      <w:color w:val="808080"/>
    </w:rPr>
  </w:style>
  <w:style w:type="character" w:styleId="HTMLTypewriter">
    <w:name w:val="HTML Typewriter"/>
    <w:basedOn w:val="DefaultParagraphFont"/>
    <w:uiPriority w:val="99"/>
    <w:semiHidden/>
    <w:unhideWhenUsed/>
    <w:rsid w:val="00DB6FB3"/>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DB6F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pPr>
    <w:rPr>
      <w:rFonts w:ascii="Courier New" w:eastAsia="Times New Roman" w:hAnsi="Courier New" w:cs="Courier New"/>
      <w:sz w:val="20"/>
      <w:szCs w:val="20"/>
      <w:lang w:eastAsia="en-CA"/>
    </w:rPr>
  </w:style>
  <w:style w:type="character" w:customStyle="1" w:styleId="HTMLPreformattedChar">
    <w:name w:val="HTML Preformatted Char"/>
    <w:basedOn w:val="DefaultParagraphFont"/>
    <w:link w:val="HTMLPreformatted"/>
    <w:uiPriority w:val="99"/>
    <w:semiHidden/>
    <w:rsid w:val="00DB6FB3"/>
    <w:rPr>
      <w:rFonts w:ascii="Courier New" w:eastAsia="Times New Roman" w:hAnsi="Courier New" w:cs="Courier New"/>
      <w:sz w:val="20"/>
      <w:szCs w:val="20"/>
      <w:lang w:eastAsia="en-CA"/>
    </w:rPr>
  </w:style>
  <w:style w:type="paragraph" w:customStyle="1" w:styleId="LabCode">
    <w:name w:val="Lab Code"/>
    <w:qFormat/>
    <w:rsid w:val="00E24E9B"/>
    <w:pPr>
      <w:tabs>
        <w:tab w:val="left" w:pos="5632"/>
      </w:tabs>
      <w:spacing w:after="0"/>
    </w:pPr>
    <w:rPr>
      <w:rFonts w:ascii="Consolas" w:eastAsia="Times New Roman" w:hAnsi="Consolas" w:cs="Times New Roman"/>
      <w:sz w:val="24"/>
      <w:szCs w:val="24"/>
      <w:lang w:eastAsia="en-CA"/>
    </w:rPr>
  </w:style>
  <w:style w:type="paragraph" w:customStyle="1" w:styleId="StCode">
    <w:name w:val="St Code"/>
    <w:qFormat/>
    <w:rsid w:val="001263F1"/>
    <w:pPr>
      <w:spacing w:after="0" w:line="240" w:lineRule="auto"/>
    </w:pPr>
    <w:rPr>
      <w:rFonts w:ascii="Consolas" w:eastAsia="Times New Roman" w:hAnsi="Consolas" w:cs="Times New Roman"/>
      <w:color w:val="00B0F0"/>
      <w:sz w:val="20"/>
      <w:szCs w:val="24"/>
      <w:lang w:eastAsia="en-CA"/>
    </w:rPr>
  </w:style>
  <w:style w:type="paragraph" w:customStyle="1" w:styleId="StText">
    <w:name w:val="St Text"/>
    <w:qFormat/>
    <w:rsid w:val="00E24E9B"/>
    <w:pPr>
      <w:tabs>
        <w:tab w:val="left" w:pos="3664"/>
      </w:tabs>
      <w:spacing w:after="0" w:line="240" w:lineRule="auto"/>
    </w:pPr>
    <w:rPr>
      <w:rFonts w:ascii="Times New Roman" w:eastAsia="Times New Roman" w:hAnsi="Times New Roman" w:cs="Times New Roman"/>
      <w:color w:val="00B0F0"/>
      <w:sz w:val="24"/>
      <w:szCs w:val="24"/>
      <w:lang w:eastAsia="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478916">
      <w:bodyDiv w:val="1"/>
      <w:marLeft w:val="0"/>
      <w:marRight w:val="0"/>
      <w:marTop w:val="0"/>
      <w:marBottom w:val="0"/>
      <w:divBdr>
        <w:top w:val="none" w:sz="0" w:space="0" w:color="auto"/>
        <w:left w:val="none" w:sz="0" w:space="0" w:color="auto"/>
        <w:bottom w:val="none" w:sz="0" w:space="0" w:color="auto"/>
        <w:right w:val="none" w:sz="0" w:space="0" w:color="auto"/>
      </w:divBdr>
    </w:div>
    <w:div w:id="195195134">
      <w:bodyDiv w:val="1"/>
      <w:marLeft w:val="0"/>
      <w:marRight w:val="0"/>
      <w:marTop w:val="0"/>
      <w:marBottom w:val="0"/>
      <w:divBdr>
        <w:top w:val="none" w:sz="0" w:space="0" w:color="auto"/>
        <w:left w:val="none" w:sz="0" w:space="0" w:color="auto"/>
        <w:bottom w:val="none" w:sz="0" w:space="0" w:color="auto"/>
        <w:right w:val="none" w:sz="0" w:space="0" w:color="auto"/>
      </w:divBdr>
    </w:div>
    <w:div w:id="566262409">
      <w:bodyDiv w:val="1"/>
      <w:marLeft w:val="0"/>
      <w:marRight w:val="0"/>
      <w:marTop w:val="0"/>
      <w:marBottom w:val="0"/>
      <w:divBdr>
        <w:top w:val="none" w:sz="0" w:space="0" w:color="auto"/>
        <w:left w:val="none" w:sz="0" w:space="0" w:color="auto"/>
        <w:bottom w:val="none" w:sz="0" w:space="0" w:color="auto"/>
        <w:right w:val="none" w:sz="0" w:space="0" w:color="auto"/>
      </w:divBdr>
    </w:div>
    <w:div w:id="733621503">
      <w:bodyDiv w:val="1"/>
      <w:marLeft w:val="0"/>
      <w:marRight w:val="0"/>
      <w:marTop w:val="0"/>
      <w:marBottom w:val="0"/>
      <w:divBdr>
        <w:top w:val="none" w:sz="0" w:space="0" w:color="auto"/>
        <w:left w:val="none" w:sz="0" w:space="0" w:color="auto"/>
        <w:bottom w:val="none" w:sz="0" w:space="0" w:color="auto"/>
        <w:right w:val="none" w:sz="0" w:space="0" w:color="auto"/>
      </w:divBdr>
    </w:div>
    <w:div w:id="960842497">
      <w:bodyDiv w:val="1"/>
      <w:marLeft w:val="0"/>
      <w:marRight w:val="0"/>
      <w:marTop w:val="0"/>
      <w:marBottom w:val="0"/>
      <w:divBdr>
        <w:top w:val="none" w:sz="0" w:space="0" w:color="auto"/>
        <w:left w:val="none" w:sz="0" w:space="0" w:color="auto"/>
        <w:bottom w:val="none" w:sz="0" w:space="0" w:color="auto"/>
        <w:right w:val="none" w:sz="0" w:space="0" w:color="auto"/>
      </w:divBdr>
    </w:div>
    <w:div w:id="1260871351">
      <w:bodyDiv w:val="1"/>
      <w:marLeft w:val="0"/>
      <w:marRight w:val="0"/>
      <w:marTop w:val="0"/>
      <w:marBottom w:val="0"/>
      <w:divBdr>
        <w:top w:val="none" w:sz="0" w:space="0" w:color="auto"/>
        <w:left w:val="none" w:sz="0" w:space="0" w:color="auto"/>
        <w:bottom w:val="none" w:sz="0" w:space="0" w:color="auto"/>
        <w:right w:val="none" w:sz="0" w:space="0" w:color="auto"/>
      </w:divBdr>
    </w:div>
    <w:div w:id="1289819948">
      <w:bodyDiv w:val="1"/>
      <w:marLeft w:val="0"/>
      <w:marRight w:val="0"/>
      <w:marTop w:val="0"/>
      <w:marBottom w:val="0"/>
      <w:divBdr>
        <w:top w:val="none" w:sz="0" w:space="0" w:color="auto"/>
        <w:left w:val="none" w:sz="0" w:space="0" w:color="auto"/>
        <w:bottom w:val="none" w:sz="0" w:space="0" w:color="auto"/>
        <w:right w:val="none" w:sz="0" w:space="0" w:color="auto"/>
      </w:divBdr>
    </w:div>
    <w:div w:id="1678191416">
      <w:bodyDiv w:val="1"/>
      <w:marLeft w:val="0"/>
      <w:marRight w:val="0"/>
      <w:marTop w:val="0"/>
      <w:marBottom w:val="0"/>
      <w:divBdr>
        <w:top w:val="none" w:sz="0" w:space="0" w:color="auto"/>
        <w:left w:val="none" w:sz="0" w:space="0" w:color="auto"/>
        <w:bottom w:val="none" w:sz="0" w:space="0" w:color="auto"/>
        <w:right w:val="none" w:sz="0" w:space="0" w:color="auto"/>
      </w:divBdr>
    </w:div>
    <w:div w:id="1798335818">
      <w:bodyDiv w:val="1"/>
      <w:marLeft w:val="0"/>
      <w:marRight w:val="0"/>
      <w:marTop w:val="0"/>
      <w:marBottom w:val="0"/>
      <w:divBdr>
        <w:top w:val="none" w:sz="0" w:space="0" w:color="auto"/>
        <w:left w:val="none" w:sz="0" w:space="0" w:color="auto"/>
        <w:bottom w:val="none" w:sz="0" w:space="0" w:color="auto"/>
        <w:right w:val="none" w:sz="0" w:space="0" w:color="auto"/>
      </w:divBdr>
    </w:div>
    <w:div w:id="1921253778">
      <w:bodyDiv w:val="1"/>
      <w:marLeft w:val="0"/>
      <w:marRight w:val="0"/>
      <w:marTop w:val="0"/>
      <w:marBottom w:val="0"/>
      <w:divBdr>
        <w:top w:val="none" w:sz="0" w:space="0" w:color="auto"/>
        <w:left w:val="none" w:sz="0" w:space="0" w:color="auto"/>
        <w:bottom w:val="none" w:sz="0" w:space="0" w:color="auto"/>
        <w:right w:val="none" w:sz="0" w:space="0" w:color="auto"/>
      </w:divBdr>
    </w:div>
    <w:div w:id="1996294211">
      <w:bodyDiv w:val="1"/>
      <w:marLeft w:val="0"/>
      <w:marRight w:val="0"/>
      <w:marTop w:val="0"/>
      <w:marBottom w:val="0"/>
      <w:divBdr>
        <w:top w:val="none" w:sz="0" w:space="0" w:color="auto"/>
        <w:left w:val="none" w:sz="0" w:space="0" w:color="auto"/>
        <w:bottom w:val="none" w:sz="0" w:space="0" w:color="auto"/>
        <w:right w:val="none" w:sz="0" w:space="0" w:color="auto"/>
      </w:divBdr>
    </w:div>
    <w:div w:id="2052000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9.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_Reference.XSL" StyleName="IEEE - Reference Order">
  <b:Source>
    <b:Tag>DHu54</b:Tag>
    <b:SourceType>Book</b:SourceType>
    <b:Guid>{022975B1-1DBB-4BE9-989D-5497B1FF6629}</b:Guid>
    <b:Author>
      <b:Author>
        <b:NameList>
          <b:Person>
            <b:Last>Huff</b:Last>
            <b:First>D.</b:First>
          </b:Person>
        </b:NameList>
      </b:Author>
    </b:Author>
    <b:Title>How to Lie with Statistics</b:Title>
    <b:Year>1954</b:Year>
    <b:City>New York</b:City>
    <b:Publisher>Norton</b:Publisher>
    <b:RefOrder>1</b:RefOrder>
  </b:Source>
</b:Sources>
</file>

<file path=customXml/itemProps1.xml><?xml version="1.0" encoding="utf-8"?>
<ds:datastoreItem xmlns:ds="http://schemas.openxmlformats.org/officeDocument/2006/customXml" ds:itemID="{C0E50E1E-5CC8-41AD-A9B0-B11384DB7D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4</TotalTime>
  <Pages>18</Pages>
  <Words>2308</Words>
  <Characters>13159</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University of Waterloo</Company>
  <LinksUpToDate>false</LinksUpToDate>
  <CharactersWithSpaces>15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uglas Wilhelm Harder</dc:creator>
  <cp:lastModifiedBy>Anish Shanmugam</cp:lastModifiedBy>
  <cp:revision>48</cp:revision>
  <cp:lastPrinted>2011-05-17T12:21:00Z</cp:lastPrinted>
  <dcterms:created xsi:type="dcterms:W3CDTF">2011-05-17T18:38:00Z</dcterms:created>
  <dcterms:modified xsi:type="dcterms:W3CDTF">2021-06-27T1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